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5"/>
  </p:notesMasterIdLst>
  <p:sldIdLst>
    <p:sldId id="256" r:id="rId2"/>
    <p:sldId id="281" r:id="rId3"/>
    <p:sldId id="302" r:id="rId4"/>
    <p:sldId id="305" r:id="rId5"/>
    <p:sldId id="304" r:id="rId6"/>
    <p:sldId id="286" r:id="rId7"/>
    <p:sldId id="287" r:id="rId8"/>
    <p:sldId id="288" r:id="rId9"/>
    <p:sldId id="289" r:id="rId10"/>
    <p:sldId id="297" r:id="rId11"/>
    <p:sldId id="298" r:id="rId12"/>
    <p:sldId id="299" r:id="rId13"/>
    <p:sldId id="290" r:id="rId14"/>
    <p:sldId id="283" r:id="rId15"/>
    <p:sldId id="300" r:id="rId16"/>
    <p:sldId id="284" r:id="rId17"/>
    <p:sldId id="291" r:id="rId18"/>
    <p:sldId id="292" r:id="rId19"/>
    <p:sldId id="293" r:id="rId20"/>
    <p:sldId id="294" r:id="rId21"/>
    <p:sldId id="295" r:id="rId22"/>
    <p:sldId id="296" r:id="rId23"/>
    <p:sldId id="285" r:id="rId24"/>
  </p:sldIdLst>
  <p:sldSz cx="9144000" cy="5143500" type="screen16x9"/>
  <p:notesSz cx="6858000" cy="9144000"/>
  <p:embeddedFontLst>
    <p:embeddedFont>
      <p:font typeface=".VnTime"/>
      <p:regular r:id="rId26"/>
      <p:bold r:id="rId27"/>
      <p:italic r:id="rId28"/>
      <p:boldItalic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Tahoma" pitchFamily="34" charset="0"/>
      <p:regular r:id="rId34"/>
      <p:bold r:id="rId35"/>
    </p:embeddedFont>
    <p:embeddedFont>
      <p:font typeface="Droid Serif" charset="0"/>
      <p:regular r:id="rId36"/>
      <p:bold r:id="rId37"/>
      <p:italic r:id="rId38"/>
      <p:boldItalic r:id="rId39"/>
    </p:embeddedFont>
    <p:embeddedFont>
      <p:font typeface="Old Standard TT" charset="0"/>
      <p:regular r:id="rId40"/>
      <p:bold r:id="rId41"/>
      <p: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2" autoAdjust="0"/>
    <p:restoredTop sz="94660"/>
  </p:normalViewPr>
  <p:slideViewPr>
    <p:cSldViewPr snapToGrid="0">
      <p:cViewPr varScale="1">
        <p:scale>
          <a:sx n="92" d="100"/>
          <a:sy n="92" d="100"/>
        </p:scale>
        <p:origin x="-606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" name="Shape 1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556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hristmas 2014 special templat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964262" y="600788"/>
            <a:ext cx="435552" cy="432947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/>
          <p:nvPr/>
        </p:nvSpPr>
        <p:spPr>
          <a:xfrm>
            <a:off x="339809" y="1943553"/>
            <a:ext cx="372821" cy="363280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1800060">
            <a:off x="7919647" y="4385468"/>
            <a:ext cx="349027" cy="340095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 rot="1587927">
            <a:off x="8134931" y="3169061"/>
            <a:ext cx="533174" cy="554818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 rot="-2700385" flipH="1">
            <a:off x="1961063" y="168629"/>
            <a:ext cx="409037" cy="1397499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7778810" y="1921168"/>
            <a:ext cx="533170" cy="408044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 rot="9479742" flipH="1">
            <a:off x="5799316" y="3981572"/>
            <a:ext cx="533093" cy="104180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" name="Shape 16"/>
          <p:cNvSpPr/>
          <p:nvPr/>
        </p:nvSpPr>
        <p:spPr>
          <a:xfrm flipH="1">
            <a:off x="6480439" y="2871800"/>
            <a:ext cx="1272517" cy="359944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" name="Shape 17"/>
          <p:cNvSpPr/>
          <p:nvPr/>
        </p:nvSpPr>
        <p:spPr>
          <a:xfrm flipH="1">
            <a:off x="971684" y="1665894"/>
            <a:ext cx="1681339" cy="443863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6820529">
            <a:off x="6823055" y="3239700"/>
            <a:ext cx="456899" cy="1560921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7261852" y="2449553"/>
            <a:ext cx="444794" cy="467143"/>
          </a:xfrm>
          <a:custGeom>
            <a:avLst/>
            <a:gdLst/>
            <a:ahLst/>
            <a:cxnLst/>
            <a:rect l="0" t="0" r="0" b="0"/>
            <a:pathLst>
              <a:path w="20301" h="21321" extrusionOk="0">
                <a:moveTo>
                  <a:pt x="5106" y="1922"/>
                </a:moveTo>
                <a:lnTo>
                  <a:pt x="5286" y="2042"/>
                </a:lnTo>
                <a:lnTo>
                  <a:pt x="5526" y="2162"/>
                </a:lnTo>
                <a:lnTo>
                  <a:pt x="5646" y="2282"/>
                </a:lnTo>
                <a:lnTo>
                  <a:pt x="5826" y="2462"/>
                </a:lnTo>
                <a:lnTo>
                  <a:pt x="5886" y="2703"/>
                </a:lnTo>
                <a:lnTo>
                  <a:pt x="5947" y="2883"/>
                </a:lnTo>
                <a:lnTo>
                  <a:pt x="5947" y="3123"/>
                </a:lnTo>
                <a:lnTo>
                  <a:pt x="5947" y="3363"/>
                </a:lnTo>
                <a:lnTo>
                  <a:pt x="5886" y="3543"/>
                </a:lnTo>
                <a:lnTo>
                  <a:pt x="5826" y="3784"/>
                </a:lnTo>
                <a:lnTo>
                  <a:pt x="5646" y="3964"/>
                </a:lnTo>
                <a:lnTo>
                  <a:pt x="5526" y="4084"/>
                </a:lnTo>
                <a:lnTo>
                  <a:pt x="5286" y="4204"/>
                </a:lnTo>
                <a:lnTo>
                  <a:pt x="5106" y="4324"/>
                </a:lnTo>
                <a:lnTo>
                  <a:pt x="4505" y="4324"/>
                </a:lnTo>
                <a:lnTo>
                  <a:pt x="4325" y="4204"/>
                </a:lnTo>
                <a:lnTo>
                  <a:pt x="4085" y="4084"/>
                </a:lnTo>
                <a:lnTo>
                  <a:pt x="3965" y="3964"/>
                </a:lnTo>
                <a:lnTo>
                  <a:pt x="3784" y="3784"/>
                </a:lnTo>
                <a:lnTo>
                  <a:pt x="3724" y="3543"/>
                </a:lnTo>
                <a:lnTo>
                  <a:pt x="3664" y="3363"/>
                </a:lnTo>
                <a:lnTo>
                  <a:pt x="3664" y="3123"/>
                </a:lnTo>
                <a:lnTo>
                  <a:pt x="3664" y="2883"/>
                </a:lnTo>
                <a:lnTo>
                  <a:pt x="3724" y="2703"/>
                </a:lnTo>
                <a:lnTo>
                  <a:pt x="3784" y="2462"/>
                </a:lnTo>
                <a:lnTo>
                  <a:pt x="3965" y="2282"/>
                </a:lnTo>
                <a:lnTo>
                  <a:pt x="4085" y="2162"/>
                </a:lnTo>
                <a:lnTo>
                  <a:pt x="4325" y="2042"/>
                </a:lnTo>
                <a:lnTo>
                  <a:pt x="4505" y="1922"/>
                </a:lnTo>
                <a:close/>
                <a:moveTo>
                  <a:pt x="5766" y="0"/>
                </a:moveTo>
                <a:lnTo>
                  <a:pt x="4986" y="60"/>
                </a:lnTo>
                <a:lnTo>
                  <a:pt x="4205" y="120"/>
                </a:lnTo>
                <a:lnTo>
                  <a:pt x="3364" y="360"/>
                </a:lnTo>
                <a:lnTo>
                  <a:pt x="2583" y="601"/>
                </a:lnTo>
                <a:lnTo>
                  <a:pt x="1863" y="1021"/>
                </a:lnTo>
                <a:lnTo>
                  <a:pt x="1562" y="1261"/>
                </a:lnTo>
                <a:lnTo>
                  <a:pt x="1262" y="1502"/>
                </a:lnTo>
                <a:lnTo>
                  <a:pt x="1022" y="1742"/>
                </a:lnTo>
                <a:lnTo>
                  <a:pt x="842" y="2042"/>
                </a:lnTo>
                <a:lnTo>
                  <a:pt x="601" y="2102"/>
                </a:lnTo>
                <a:lnTo>
                  <a:pt x="361" y="2162"/>
                </a:lnTo>
                <a:lnTo>
                  <a:pt x="121" y="2282"/>
                </a:lnTo>
                <a:lnTo>
                  <a:pt x="1" y="2522"/>
                </a:lnTo>
                <a:lnTo>
                  <a:pt x="1" y="2763"/>
                </a:lnTo>
                <a:lnTo>
                  <a:pt x="61" y="2883"/>
                </a:lnTo>
                <a:lnTo>
                  <a:pt x="121" y="2943"/>
                </a:lnTo>
                <a:lnTo>
                  <a:pt x="541" y="3243"/>
                </a:lnTo>
                <a:lnTo>
                  <a:pt x="902" y="3543"/>
                </a:lnTo>
                <a:lnTo>
                  <a:pt x="1322" y="3784"/>
                </a:lnTo>
                <a:lnTo>
                  <a:pt x="1622" y="4144"/>
                </a:lnTo>
                <a:lnTo>
                  <a:pt x="1983" y="4745"/>
                </a:lnTo>
                <a:lnTo>
                  <a:pt x="2163" y="5285"/>
                </a:lnTo>
                <a:lnTo>
                  <a:pt x="2283" y="5946"/>
                </a:lnTo>
                <a:lnTo>
                  <a:pt x="2403" y="6546"/>
                </a:lnTo>
                <a:lnTo>
                  <a:pt x="2583" y="8708"/>
                </a:lnTo>
                <a:lnTo>
                  <a:pt x="2764" y="9729"/>
                </a:lnTo>
                <a:lnTo>
                  <a:pt x="2884" y="10270"/>
                </a:lnTo>
                <a:lnTo>
                  <a:pt x="3064" y="10810"/>
                </a:lnTo>
                <a:lnTo>
                  <a:pt x="3484" y="11651"/>
                </a:lnTo>
                <a:lnTo>
                  <a:pt x="3965" y="12492"/>
                </a:lnTo>
                <a:lnTo>
                  <a:pt x="4505" y="13273"/>
                </a:lnTo>
                <a:lnTo>
                  <a:pt x="5106" y="13993"/>
                </a:lnTo>
                <a:lnTo>
                  <a:pt x="5826" y="14714"/>
                </a:lnTo>
                <a:lnTo>
                  <a:pt x="6547" y="15315"/>
                </a:lnTo>
                <a:lnTo>
                  <a:pt x="7388" y="15795"/>
                </a:lnTo>
                <a:lnTo>
                  <a:pt x="8169" y="16215"/>
                </a:lnTo>
                <a:lnTo>
                  <a:pt x="8769" y="16456"/>
                </a:lnTo>
                <a:lnTo>
                  <a:pt x="9370" y="16636"/>
                </a:lnTo>
                <a:lnTo>
                  <a:pt x="9850" y="17717"/>
                </a:lnTo>
                <a:lnTo>
                  <a:pt x="10090" y="18317"/>
                </a:lnTo>
                <a:lnTo>
                  <a:pt x="10271" y="18918"/>
                </a:lnTo>
                <a:lnTo>
                  <a:pt x="10331" y="19518"/>
                </a:lnTo>
                <a:lnTo>
                  <a:pt x="10331" y="20119"/>
                </a:lnTo>
                <a:lnTo>
                  <a:pt x="10391" y="20419"/>
                </a:lnTo>
                <a:lnTo>
                  <a:pt x="10451" y="20720"/>
                </a:lnTo>
                <a:lnTo>
                  <a:pt x="10571" y="20960"/>
                </a:lnTo>
                <a:lnTo>
                  <a:pt x="10751" y="21200"/>
                </a:lnTo>
                <a:lnTo>
                  <a:pt x="10871" y="21320"/>
                </a:lnTo>
                <a:lnTo>
                  <a:pt x="11051" y="21320"/>
                </a:lnTo>
                <a:lnTo>
                  <a:pt x="11232" y="21260"/>
                </a:lnTo>
                <a:lnTo>
                  <a:pt x="11352" y="21200"/>
                </a:lnTo>
                <a:lnTo>
                  <a:pt x="11592" y="20960"/>
                </a:lnTo>
                <a:lnTo>
                  <a:pt x="11712" y="20599"/>
                </a:lnTo>
                <a:lnTo>
                  <a:pt x="11772" y="20239"/>
                </a:lnTo>
                <a:lnTo>
                  <a:pt x="11772" y="19879"/>
                </a:lnTo>
                <a:lnTo>
                  <a:pt x="11652" y="19098"/>
                </a:lnTo>
                <a:lnTo>
                  <a:pt x="11472" y="18377"/>
                </a:lnTo>
                <a:lnTo>
                  <a:pt x="11232" y="17597"/>
                </a:lnTo>
                <a:lnTo>
                  <a:pt x="10931" y="16876"/>
                </a:lnTo>
                <a:lnTo>
                  <a:pt x="11592" y="16876"/>
                </a:lnTo>
                <a:lnTo>
                  <a:pt x="12192" y="16816"/>
                </a:lnTo>
                <a:lnTo>
                  <a:pt x="12853" y="16756"/>
                </a:lnTo>
                <a:lnTo>
                  <a:pt x="13454" y="16636"/>
                </a:lnTo>
                <a:lnTo>
                  <a:pt x="13754" y="17296"/>
                </a:lnTo>
                <a:lnTo>
                  <a:pt x="13994" y="18017"/>
                </a:lnTo>
                <a:lnTo>
                  <a:pt x="14114" y="18678"/>
                </a:lnTo>
                <a:lnTo>
                  <a:pt x="14174" y="19338"/>
                </a:lnTo>
                <a:lnTo>
                  <a:pt x="14234" y="20660"/>
                </a:lnTo>
                <a:lnTo>
                  <a:pt x="14294" y="20900"/>
                </a:lnTo>
                <a:lnTo>
                  <a:pt x="14415" y="21080"/>
                </a:lnTo>
                <a:lnTo>
                  <a:pt x="14595" y="21200"/>
                </a:lnTo>
                <a:lnTo>
                  <a:pt x="14835" y="21320"/>
                </a:lnTo>
                <a:lnTo>
                  <a:pt x="15015" y="21320"/>
                </a:lnTo>
                <a:lnTo>
                  <a:pt x="15255" y="21200"/>
                </a:lnTo>
                <a:lnTo>
                  <a:pt x="15435" y="21080"/>
                </a:lnTo>
                <a:lnTo>
                  <a:pt x="15556" y="20840"/>
                </a:lnTo>
                <a:lnTo>
                  <a:pt x="15616" y="20359"/>
                </a:lnTo>
                <a:lnTo>
                  <a:pt x="15676" y="19759"/>
                </a:lnTo>
                <a:lnTo>
                  <a:pt x="15676" y="19158"/>
                </a:lnTo>
                <a:lnTo>
                  <a:pt x="15616" y="18498"/>
                </a:lnTo>
                <a:lnTo>
                  <a:pt x="15496" y="17897"/>
                </a:lnTo>
                <a:lnTo>
                  <a:pt x="15255" y="17296"/>
                </a:lnTo>
                <a:lnTo>
                  <a:pt x="15015" y="16696"/>
                </a:lnTo>
                <a:lnTo>
                  <a:pt x="14715" y="16215"/>
                </a:lnTo>
                <a:lnTo>
                  <a:pt x="15496" y="15855"/>
                </a:lnTo>
                <a:lnTo>
                  <a:pt x="16396" y="15375"/>
                </a:lnTo>
                <a:lnTo>
                  <a:pt x="17177" y="14774"/>
                </a:lnTo>
                <a:lnTo>
                  <a:pt x="17958" y="14113"/>
                </a:lnTo>
                <a:lnTo>
                  <a:pt x="18618" y="13393"/>
                </a:lnTo>
                <a:lnTo>
                  <a:pt x="19159" y="12672"/>
                </a:lnTo>
                <a:lnTo>
                  <a:pt x="19399" y="12312"/>
                </a:lnTo>
                <a:lnTo>
                  <a:pt x="19579" y="11891"/>
                </a:lnTo>
                <a:lnTo>
                  <a:pt x="19639" y="11831"/>
                </a:lnTo>
                <a:lnTo>
                  <a:pt x="19880" y="11471"/>
                </a:lnTo>
                <a:lnTo>
                  <a:pt x="20060" y="11111"/>
                </a:lnTo>
                <a:lnTo>
                  <a:pt x="20180" y="10690"/>
                </a:lnTo>
                <a:lnTo>
                  <a:pt x="20300" y="10330"/>
                </a:lnTo>
                <a:lnTo>
                  <a:pt x="20300" y="9909"/>
                </a:lnTo>
                <a:lnTo>
                  <a:pt x="20300" y="9489"/>
                </a:lnTo>
                <a:lnTo>
                  <a:pt x="20240" y="9069"/>
                </a:lnTo>
                <a:lnTo>
                  <a:pt x="20120" y="8708"/>
                </a:lnTo>
                <a:lnTo>
                  <a:pt x="20000" y="8288"/>
                </a:lnTo>
                <a:lnTo>
                  <a:pt x="19760" y="7928"/>
                </a:lnTo>
                <a:lnTo>
                  <a:pt x="19579" y="7627"/>
                </a:lnTo>
                <a:lnTo>
                  <a:pt x="19279" y="7327"/>
                </a:lnTo>
                <a:lnTo>
                  <a:pt x="18979" y="7027"/>
                </a:lnTo>
                <a:lnTo>
                  <a:pt x="18618" y="6787"/>
                </a:lnTo>
                <a:lnTo>
                  <a:pt x="18258" y="6606"/>
                </a:lnTo>
                <a:lnTo>
                  <a:pt x="17838" y="6486"/>
                </a:lnTo>
                <a:lnTo>
                  <a:pt x="17477" y="6486"/>
                </a:lnTo>
                <a:lnTo>
                  <a:pt x="17177" y="6606"/>
                </a:lnTo>
                <a:lnTo>
                  <a:pt x="16997" y="6787"/>
                </a:lnTo>
                <a:lnTo>
                  <a:pt x="16877" y="7027"/>
                </a:lnTo>
                <a:lnTo>
                  <a:pt x="16877" y="7327"/>
                </a:lnTo>
                <a:lnTo>
                  <a:pt x="16937" y="7627"/>
                </a:lnTo>
                <a:lnTo>
                  <a:pt x="17117" y="7868"/>
                </a:lnTo>
                <a:lnTo>
                  <a:pt x="17417" y="8048"/>
                </a:lnTo>
                <a:lnTo>
                  <a:pt x="17778" y="8228"/>
                </a:lnTo>
                <a:lnTo>
                  <a:pt x="18078" y="8468"/>
                </a:lnTo>
                <a:lnTo>
                  <a:pt x="18318" y="8828"/>
                </a:lnTo>
                <a:lnTo>
                  <a:pt x="18438" y="9249"/>
                </a:lnTo>
                <a:lnTo>
                  <a:pt x="18498" y="9609"/>
                </a:lnTo>
                <a:lnTo>
                  <a:pt x="18438" y="10030"/>
                </a:lnTo>
                <a:lnTo>
                  <a:pt x="18318" y="10450"/>
                </a:lnTo>
                <a:lnTo>
                  <a:pt x="18078" y="10810"/>
                </a:lnTo>
                <a:lnTo>
                  <a:pt x="17718" y="11111"/>
                </a:lnTo>
                <a:lnTo>
                  <a:pt x="17357" y="11351"/>
                </a:lnTo>
                <a:lnTo>
                  <a:pt x="16877" y="11531"/>
                </a:lnTo>
                <a:lnTo>
                  <a:pt x="16396" y="11591"/>
                </a:lnTo>
                <a:lnTo>
                  <a:pt x="15916" y="11591"/>
                </a:lnTo>
                <a:lnTo>
                  <a:pt x="15435" y="11471"/>
                </a:lnTo>
                <a:lnTo>
                  <a:pt x="15015" y="11291"/>
                </a:lnTo>
                <a:lnTo>
                  <a:pt x="14595" y="11111"/>
                </a:lnTo>
                <a:lnTo>
                  <a:pt x="14174" y="10750"/>
                </a:lnTo>
                <a:lnTo>
                  <a:pt x="13814" y="10390"/>
                </a:lnTo>
                <a:lnTo>
                  <a:pt x="13454" y="9970"/>
                </a:lnTo>
                <a:lnTo>
                  <a:pt x="13213" y="9549"/>
                </a:lnTo>
                <a:lnTo>
                  <a:pt x="13033" y="9069"/>
                </a:lnTo>
                <a:lnTo>
                  <a:pt x="12853" y="8588"/>
                </a:lnTo>
                <a:lnTo>
                  <a:pt x="12553" y="7627"/>
                </a:lnTo>
                <a:lnTo>
                  <a:pt x="12192" y="5525"/>
                </a:lnTo>
                <a:lnTo>
                  <a:pt x="11952" y="4504"/>
                </a:lnTo>
                <a:lnTo>
                  <a:pt x="11772" y="4024"/>
                </a:lnTo>
                <a:lnTo>
                  <a:pt x="11532" y="3604"/>
                </a:lnTo>
                <a:lnTo>
                  <a:pt x="11111" y="2883"/>
                </a:lnTo>
                <a:lnTo>
                  <a:pt x="10631" y="2222"/>
                </a:lnTo>
                <a:lnTo>
                  <a:pt x="10090" y="1682"/>
                </a:lnTo>
                <a:lnTo>
                  <a:pt x="9430" y="1201"/>
                </a:lnTo>
                <a:lnTo>
                  <a:pt x="8769" y="781"/>
                </a:lnTo>
                <a:lnTo>
                  <a:pt x="7988" y="421"/>
                </a:lnTo>
                <a:lnTo>
                  <a:pt x="7208" y="180"/>
                </a:lnTo>
                <a:lnTo>
                  <a:pt x="6427" y="60"/>
                </a:lnTo>
                <a:lnTo>
                  <a:pt x="5766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20"/>
          <p:cNvSpPr/>
          <p:nvPr/>
        </p:nvSpPr>
        <p:spPr>
          <a:xfrm rot="7914144">
            <a:off x="6222840" y="3845614"/>
            <a:ext cx="591503" cy="1132932"/>
          </a:xfrm>
          <a:custGeom>
            <a:avLst/>
            <a:gdLst/>
            <a:ahLst/>
            <a:cxnLst/>
            <a:rect l="0" t="0" r="0" b="0"/>
            <a:pathLst>
              <a:path w="21322" h="40839" extrusionOk="0">
                <a:moveTo>
                  <a:pt x="5346" y="0"/>
                </a:moveTo>
                <a:lnTo>
                  <a:pt x="4926" y="60"/>
                </a:lnTo>
                <a:lnTo>
                  <a:pt x="4505" y="241"/>
                </a:lnTo>
                <a:lnTo>
                  <a:pt x="4205" y="541"/>
                </a:lnTo>
                <a:lnTo>
                  <a:pt x="4085" y="721"/>
                </a:lnTo>
                <a:lnTo>
                  <a:pt x="3965" y="961"/>
                </a:lnTo>
                <a:lnTo>
                  <a:pt x="3785" y="1682"/>
                </a:lnTo>
                <a:lnTo>
                  <a:pt x="3724" y="2403"/>
                </a:lnTo>
                <a:lnTo>
                  <a:pt x="3785" y="3123"/>
                </a:lnTo>
                <a:lnTo>
                  <a:pt x="3965" y="3844"/>
                </a:lnTo>
                <a:lnTo>
                  <a:pt x="4205" y="4565"/>
                </a:lnTo>
                <a:lnTo>
                  <a:pt x="4565" y="5225"/>
                </a:lnTo>
                <a:lnTo>
                  <a:pt x="4986" y="5826"/>
                </a:lnTo>
                <a:lnTo>
                  <a:pt x="5406" y="6366"/>
                </a:lnTo>
                <a:lnTo>
                  <a:pt x="5947" y="6847"/>
                </a:lnTo>
                <a:lnTo>
                  <a:pt x="6547" y="7207"/>
                </a:lnTo>
                <a:lnTo>
                  <a:pt x="7148" y="7447"/>
                </a:lnTo>
                <a:lnTo>
                  <a:pt x="7808" y="7688"/>
                </a:lnTo>
                <a:lnTo>
                  <a:pt x="8289" y="7868"/>
                </a:lnTo>
                <a:lnTo>
                  <a:pt x="8829" y="8048"/>
                </a:lnTo>
                <a:lnTo>
                  <a:pt x="9070" y="8108"/>
                </a:lnTo>
                <a:lnTo>
                  <a:pt x="9370" y="8168"/>
                </a:lnTo>
                <a:lnTo>
                  <a:pt x="9610" y="8108"/>
                </a:lnTo>
                <a:lnTo>
                  <a:pt x="9850" y="8048"/>
                </a:lnTo>
                <a:lnTo>
                  <a:pt x="10090" y="7868"/>
                </a:lnTo>
                <a:lnTo>
                  <a:pt x="10090" y="9129"/>
                </a:lnTo>
                <a:lnTo>
                  <a:pt x="10090" y="10390"/>
                </a:lnTo>
                <a:lnTo>
                  <a:pt x="10151" y="12852"/>
                </a:lnTo>
                <a:lnTo>
                  <a:pt x="10151" y="14654"/>
                </a:lnTo>
                <a:lnTo>
                  <a:pt x="9790" y="14174"/>
                </a:lnTo>
                <a:lnTo>
                  <a:pt x="9370" y="13813"/>
                </a:lnTo>
                <a:lnTo>
                  <a:pt x="7808" y="12552"/>
                </a:lnTo>
                <a:lnTo>
                  <a:pt x="6187" y="11291"/>
                </a:lnTo>
                <a:lnTo>
                  <a:pt x="5526" y="10810"/>
                </a:lnTo>
                <a:lnTo>
                  <a:pt x="4866" y="10270"/>
                </a:lnTo>
                <a:lnTo>
                  <a:pt x="4565" y="9910"/>
                </a:lnTo>
                <a:lnTo>
                  <a:pt x="4325" y="9609"/>
                </a:lnTo>
                <a:lnTo>
                  <a:pt x="4145" y="9249"/>
                </a:lnTo>
                <a:lnTo>
                  <a:pt x="4085" y="8829"/>
                </a:lnTo>
                <a:lnTo>
                  <a:pt x="4085" y="8408"/>
                </a:lnTo>
                <a:lnTo>
                  <a:pt x="3965" y="8048"/>
                </a:lnTo>
                <a:lnTo>
                  <a:pt x="3785" y="7688"/>
                </a:lnTo>
                <a:lnTo>
                  <a:pt x="3544" y="7447"/>
                </a:lnTo>
                <a:lnTo>
                  <a:pt x="3184" y="7267"/>
                </a:lnTo>
                <a:lnTo>
                  <a:pt x="2824" y="7147"/>
                </a:lnTo>
                <a:lnTo>
                  <a:pt x="2463" y="7087"/>
                </a:lnTo>
                <a:lnTo>
                  <a:pt x="2043" y="7087"/>
                </a:lnTo>
                <a:lnTo>
                  <a:pt x="1683" y="7147"/>
                </a:lnTo>
                <a:lnTo>
                  <a:pt x="1322" y="7327"/>
                </a:lnTo>
                <a:lnTo>
                  <a:pt x="962" y="7507"/>
                </a:lnTo>
                <a:lnTo>
                  <a:pt x="722" y="7748"/>
                </a:lnTo>
                <a:lnTo>
                  <a:pt x="481" y="8048"/>
                </a:lnTo>
                <a:lnTo>
                  <a:pt x="361" y="8408"/>
                </a:lnTo>
                <a:lnTo>
                  <a:pt x="361" y="8829"/>
                </a:lnTo>
                <a:lnTo>
                  <a:pt x="421" y="9369"/>
                </a:lnTo>
                <a:lnTo>
                  <a:pt x="722" y="10150"/>
                </a:lnTo>
                <a:lnTo>
                  <a:pt x="1142" y="10871"/>
                </a:lnTo>
                <a:lnTo>
                  <a:pt x="1622" y="11531"/>
                </a:lnTo>
                <a:lnTo>
                  <a:pt x="2223" y="12132"/>
                </a:lnTo>
                <a:lnTo>
                  <a:pt x="2884" y="12612"/>
                </a:lnTo>
                <a:lnTo>
                  <a:pt x="3604" y="13033"/>
                </a:lnTo>
                <a:lnTo>
                  <a:pt x="4385" y="13393"/>
                </a:lnTo>
                <a:lnTo>
                  <a:pt x="5166" y="13633"/>
                </a:lnTo>
                <a:lnTo>
                  <a:pt x="6127" y="13813"/>
                </a:lnTo>
                <a:lnTo>
                  <a:pt x="7208" y="13993"/>
                </a:lnTo>
                <a:lnTo>
                  <a:pt x="7688" y="14114"/>
                </a:lnTo>
                <a:lnTo>
                  <a:pt x="8169" y="14294"/>
                </a:lnTo>
                <a:lnTo>
                  <a:pt x="8589" y="14474"/>
                </a:lnTo>
                <a:lnTo>
                  <a:pt x="9009" y="14714"/>
                </a:lnTo>
                <a:lnTo>
                  <a:pt x="9370" y="15135"/>
                </a:lnTo>
                <a:lnTo>
                  <a:pt x="9670" y="15555"/>
                </a:lnTo>
                <a:lnTo>
                  <a:pt x="9970" y="16035"/>
                </a:lnTo>
                <a:lnTo>
                  <a:pt x="10151" y="16516"/>
                </a:lnTo>
                <a:lnTo>
                  <a:pt x="10211" y="16816"/>
                </a:lnTo>
                <a:lnTo>
                  <a:pt x="10211" y="17176"/>
                </a:lnTo>
                <a:lnTo>
                  <a:pt x="10211" y="17957"/>
                </a:lnTo>
                <a:lnTo>
                  <a:pt x="10211" y="18618"/>
                </a:lnTo>
                <a:lnTo>
                  <a:pt x="10211" y="18798"/>
                </a:lnTo>
                <a:lnTo>
                  <a:pt x="10271" y="18918"/>
                </a:lnTo>
                <a:lnTo>
                  <a:pt x="10331" y="22101"/>
                </a:lnTo>
                <a:lnTo>
                  <a:pt x="10391" y="23422"/>
                </a:lnTo>
                <a:lnTo>
                  <a:pt x="9430" y="23182"/>
                </a:lnTo>
                <a:lnTo>
                  <a:pt x="8589" y="22822"/>
                </a:lnTo>
                <a:lnTo>
                  <a:pt x="8109" y="22642"/>
                </a:lnTo>
                <a:lnTo>
                  <a:pt x="7748" y="22401"/>
                </a:lnTo>
                <a:lnTo>
                  <a:pt x="7328" y="22161"/>
                </a:lnTo>
                <a:lnTo>
                  <a:pt x="6907" y="21801"/>
                </a:lnTo>
                <a:lnTo>
                  <a:pt x="6127" y="21080"/>
                </a:lnTo>
                <a:lnTo>
                  <a:pt x="5406" y="20299"/>
                </a:lnTo>
                <a:lnTo>
                  <a:pt x="4685" y="19459"/>
                </a:lnTo>
                <a:lnTo>
                  <a:pt x="4025" y="18618"/>
                </a:lnTo>
                <a:lnTo>
                  <a:pt x="3664" y="18197"/>
                </a:lnTo>
                <a:lnTo>
                  <a:pt x="3304" y="17897"/>
                </a:lnTo>
                <a:lnTo>
                  <a:pt x="2884" y="17717"/>
                </a:lnTo>
                <a:lnTo>
                  <a:pt x="2463" y="17597"/>
                </a:lnTo>
                <a:lnTo>
                  <a:pt x="2043" y="17597"/>
                </a:lnTo>
                <a:lnTo>
                  <a:pt x="1622" y="17657"/>
                </a:lnTo>
                <a:lnTo>
                  <a:pt x="1262" y="17837"/>
                </a:lnTo>
                <a:lnTo>
                  <a:pt x="902" y="18077"/>
                </a:lnTo>
                <a:lnTo>
                  <a:pt x="602" y="18318"/>
                </a:lnTo>
                <a:lnTo>
                  <a:pt x="301" y="18678"/>
                </a:lnTo>
                <a:lnTo>
                  <a:pt x="121" y="19038"/>
                </a:lnTo>
                <a:lnTo>
                  <a:pt x="61" y="19459"/>
                </a:lnTo>
                <a:lnTo>
                  <a:pt x="1" y="19879"/>
                </a:lnTo>
                <a:lnTo>
                  <a:pt x="121" y="20299"/>
                </a:lnTo>
                <a:lnTo>
                  <a:pt x="301" y="20780"/>
                </a:lnTo>
                <a:lnTo>
                  <a:pt x="602" y="21200"/>
                </a:lnTo>
                <a:lnTo>
                  <a:pt x="1142" y="21741"/>
                </a:lnTo>
                <a:lnTo>
                  <a:pt x="1683" y="22281"/>
                </a:lnTo>
                <a:lnTo>
                  <a:pt x="2283" y="22762"/>
                </a:lnTo>
                <a:lnTo>
                  <a:pt x="2944" y="23182"/>
                </a:lnTo>
                <a:lnTo>
                  <a:pt x="3604" y="23542"/>
                </a:lnTo>
                <a:lnTo>
                  <a:pt x="4265" y="23843"/>
                </a:lnTo>
                <a:lnTo>
                  <a:pt x="4986" y="24083"/>
                </a:lnTo>
                <a:lnTo>
                  <a:pt x="5706" y="24263"/>
                </a:lnTo>
                <a:lnTo>
                  <a:pt x="6847" y="24503"/>
                </a:lnTo>
                <a:lnTo>
                  <a:pt x="7988" y="24623"/>
                </a:lnTo>
                <a:lnTo>
                  <a:pt x="9190" y="24684"/>
                </a:lnTo>
                <a:lnTo>
                  <a:pt x="9790" y="24684"/>
                </a:lnTo>
                <a:lnTo>
                  <a:pt x="10391" y="24623"/>
                </a:lnTo>
                <a:lnTo>
                  <a:pt x="10511" y="30629"/>
                </a:lnTo>
                <a:lnTo>
                  <a:pt x="9910" y="30569"/>
                </a:lnTo>
                <a:lnTo>
                  <a:pt x="9250" y="30509"/>
                </a:lnTo>
                <a:lnTo>
                  <a:pt x="8709" y="30329"/>
                </a:lnTo>
                <a:lnTo>
                  <a:pt x="8229" y="30089"/>
                </a:lnTo>
                <a:lnTo>
                  <a:pt x="7748" y="29788"/>
                </a:lnTo>
                <a:lnTo>
                  <a:pt x="7268" y="29548"/>
                </a:lnTo>
                <a:lnTo>
                  <a:pt x="6307" y="29068"/>
                </a:lnTo>
                <a:lnTo>
                  <a:pt x="5346" y="28587"/>
                </a:lnTo>
                <a:lnTo>
                  <a:pt x="4385" y="28047"/>
                </a:lnTo>
                <a:lnTo>
                  <a:pt x="3965" y="27746"/>
                </a:lnTo>
                <a:lnTo>
                  <a:pt x="3544" y="27386"/>
                </a:lnTo>
                <a:lnTo>
                  <a:pt x="3244" y="27146"/>
                </a:lnTo>
                <a:lnTo>
                  <a:pt x="2884" y="26966"/>
                </a:lnTo>
                <a:lnTo>
                  <a:pt x="2523" y="26906"/>
                </a:lnTo>
                <a:lnTo>
                  <a:pt x="2163" y="26906"/>
                </a:lnTo>
                <a:lnTo>
                  <a:pt x="1803" y="26966"/>
                </a:lnTo>
                <a:lnTo>
                  <a:pt x="1442" y="27086"/>
                </a:lnTo>
                <a:lnTo>
                  <a:pt x="1142" y="27326"/>
                </a:lnTo>
                <a:lnTo>
                  <a:pt x="902" y="27506"/>
                </a:lnTo>
                <a:lnTo>
                  <a:pt x="662" y="27806"/>
                </a:lnTo>
                <a:lnTo>
                  <a:pt x="481" y="28107"/>
                </a:lnTo>
                <a:lnTo>
                  <a:pt x="361" y="28407"/>
                </a:lnTo>
                <a:lnTo>
                  <a:pt x="301" y="28767"/>
                </a:lnTo>
                <a:lnTo>
                  <a:pt x="361" y="29068"/>
                </a:lnTo>
                <a:lnTo>
                  <a:pt x="481" y="29428"/>
                </a:lnTo>
                <a:lnTo>
                  <a:pt x="662" y="29728"/>
                </a:lnTo>
                <a:lnTo>
                  <a:pt x="962" y="30029"/>
                </a:lnTo>
                <a:lnTo>
                  <a:pt x="1562" y="30449"/>
                </a:lnTo>
                <a:lnTo>
                  <a:pt x="2163" y="30929"/>
                </a:lnTo>
                <a:lnTo>
                  <a:pt x="2824" y="31290"/>
                </a:lnTo>
                <a:lnTo>
                  <a:pt x="3544" y="31650"/>
                </a:lnTo>
                <a:lnTo>
                  <a:pt x="4205" y="32010"/>
                </a:lnTo>
                <a:lnTo>
                  <a:pt x="4926" y="32251"/>
                </a:lnTo>
                <a:lnTo>
                  <a:pt x="5706" y="32431"/>
                </a:lnTo>
                <a:lnTo>
                  <a:pt x="6487" y="32491"/>
                </a:lnTo>
                <a:lnTo>
                  <a:pt x="7148" y="32431"/>
                </a:lnTo>
                <a:lnTo>
                  <a:pt x="7868" y="32311"/>
                </a:lnTo>
                <a:lnTo>
                  <a:pt x="9250" y="31950"/>
                </a:lnTo>
                <a:lnTo>
                  <a:pt x="9910" y="31830"/>
                </a:lnTo>
                <a:lnTo>
                  <a:pt x="10571" y="31650"/>
                </a:lnTo>
                <a:lnTo>
                  <a:pt x="10691" y="36094"/>
                </a:lnTo>
                <a:lnTo>
                  <a:pt x="10751" y="38316"/>
                </a:lnTo>
                <a:lnTo>
                  <a:pt x="10811" y="39397"/>
                </a:lnTo>
                <a:lnTo>
                  <a:pt x="11051" y="40478"/>
                </a:lnTo>
                <a:lnTo>
                  <a:pt x="11111" y="40598"/>
                </a:lnTo>
                <a:lnTo>
                  <a:pt x="11232" y="40719"/>
                </a:lnTo>
                <a:lnTo>
                  <a:pt x="11352" y="40779"/>
                </a:lnTo>
                <a:lnTo>
                  <a:pt x="11472" y="40839"/>
                </a:lnTo>
                <a:lnTo>
                  <a:pt x="11652" y="40779"/>
                </a:lnTo>
                <a:lnTo>
                  <a:pt x="11772" y="40719"/>
                </a:lnTo>
                <a:lnTo>
                  <a:pt x="11892" y="40598"/>
                </a:lnTo>
                <a:lnTo>
                  <a:pt x="11952" y="40478"/>
                </a:lnTo>
                <a:lnTo>
                  <a:pt x="12072" y="39397"/>
                </a:lnTo>
                <a:lnTo>
                  <a:pt x="12132" y="38316"/>
                </a:lnTo>
                <a:lnTo>
                  <a:pt x="12072" y="36094"/>
                </a:lnTo>
                <a:lnTo>
                  <a:pt x="12012" y="32251"/>
                </a:lnTo>
                <a:lnTo>
                  <a:pt x="12553" y="32371"/>
                </a:lnTo>
                <a:lnTo>
                  <a:pt x="13634" y="32371"/>
                </a:lnTo>
                <a:lnTo>
                  <a:pt x="14174" y="32311"/>
                </a:lnTo>
                <a:lnTo>
                  <a:pt x="14715" y="32131"/>
                </a:lnTo>
                <a:lnTo>
                  <a:pt x="15195" y="31950"/>
                </a:lnTo>
                <a:lnTo>
                  <a:pt x="15736" y="31770"/>
                </a:lnTo>
                <a:lnTo>
                  <a:pt x="16216" y="31470"/>
                </a:lnTo>
                <a:lnTo>
                  <a:pt x="16697" y="31170"/>
                </a:lnTo>
                <a:lnTo>
                  <a:pt x="17117" y="30869"/>
                </a:lnTo>
                <a:lnTo>
                  <a:pt x="17958" y="30089"/>
                </a:lnTo>
                <a:lnTo>
                  <a:pt x="18739" y="29308"/>
                </a:lnTo>
                <a:lnTo>
                  <a:pt x="19399" y="28467"/>
                </a:lnTo>
                <a:lnTo>
                  <a:pt x="19579" y="28167"/>
                </a:lnTo>
                <a:lnTo>
                  <a:pt x="19639" y="27806"/>
                </a:lnTo>
                <a:lnTo>
                  <a:pt x="19639" y="27506"/>
                </a:lnTo>
                <a:lnTo>
                  <a:pt x="19579" y="27206"/>
                </a:lnTo>
                <a:lnTo>
                  <a:pt x="19519" y="26966"/>
                </a:lnTo>
                <a:lnTo>
                  <a:pt x="19339" y="26725"/>
                </a:lnTo>
                <a:lnTo>
                  <a:pt x="19099" y="26545"/>
                </a:lnTo>
                <a:lnTo>
                  <a:pt x="18859" y="26365"/>
                </a:lnTo>
                <a:lnTo>
                  <a:pt x="18558" y="26185"/>
                </a:lnTo>
                <a:lnTo>
                  <a:pt x="18258" y="26125"/>
                </a:lnTo>
                <a:lnTo>
                  <a:pt x="17958" y="26065"/>
                </a:lnTo>
                <a:lnTo>
                  <a:pt x="17658" y="26125"/>
                </a:lnTo>
                <a:lnTo>
                  <a:pt x="17357" y="26185"/>
                </a:lnTo>
                <a:lnTo>
                  <a:pt x="17057" y="26305"/>
                </a:lnTo>
                <a:lnTo>
                  <a:pt x="16817" y="26545"/>
                </a:lnTo>
                <a:lnTo>
                  <a:pt x="16577" y="26846"/>
                </a:lnTo>
                <a:lnTo>
                  <a:pt x="16096" y="27446"/>
                </a:lnTo>
                <a:lnTo>
                  <a:pt x="15616" y="27987"/>
                </a:lnTo>
                <a:lnTo>
                  <a:pt x="15075" y="28467"/>
                </a:lnTo>
                <a:lnTo>
                  <a:pt x="14475" y="28887"/>
                </a:lnTo>
                <a:lnTo>
                  <a:pt x="13273" y="29728"/>
                </a:lnTo>
                <a:lnTo>
                  <a:pt x="11952" y="30509"/>
                </a:lnTo>
                <a:lnTo>
                  <a:pt x="11832" y="24563"/>
                </a:lnTo>
                <a:lnTo>
                  <a:pt x="12493" y="24563"/>
                </a:lnTo>
                <a:lnTo>
                  <a:pt x="13153" y="24503"/>
                </a:lnTo>
                <a:lnTo>
                  <a:pt x="13814" y="24443"/>
                </a:lnTo>
                <a:lnTo>
                  <a:pt x="14475" y="24263"/>
                </a:lnTo>
                <a:lnTo>
                  <a:pt x="15135" y="24083"/>
                </a:lnTo>
                <a:lnTo>
                  <a:pt x="15796" y="23843"/>
                </a:lnTo>
                <a:lnTo>
                  <a:pt x="16456" y="23542"/>
                </a:lnTo>
                <a:lnTo>
                  <a:pt x="17057" y="23242"/>
                </a:lnTo>
                <a:lnTo>
                  <a:pt x="17658" y="22882"/>
                </a:lnTo>
                <a:lnTo>
                  <a:pt x="18198" y="22521"/>
                </a:lnTo>
                <a:lnTo>
                  <a:pt x="18799" y="22101"/>
                </a:lnTo>
                <a:lnTo>
                  <a:pt x="19279" y="21621"/>
                </a:lnTo>
                <a:lnTo>
                  <a:pt x="19760" y="21140"/>
                </a:lnTo>
                <a:lnTo>
                  <a:pt x="20240" y="20660"/>
                </a:lnTo>
                <a:lnTo>
                  <a:pt x="20660" y="20119"/>
                </a:lnTo>
                <a:lnTo>
                  <a:pt x="21021" y="19639"/>
                </a:lnTo>
                <a:lnTo>
                  <a:pt x="21261" y="19218"/>
                </a:lnTo>
                <a:lnTo>
                  <a:pt x="21321" y="18798"/>
                </a:lnTo>
                <a:lnTo>
                  <a:pt x="21321" y="18378"/>
                </a:lnTo>
                <a:lnTo>
                  <a:pt x="21261" y="18017"/>
                </a:lnTo>
                <a:lnTo>
                  <a:pt x="21081" y="17657"/>
                </a:lnTo>
                <a:lnTo>
                  <a:pt x="20841" y="17357"/>
                </a:lnTo>
                <a:lnTo>
                  <a:pt x="20540" y="17116"/>
                </a:lnTo>
                <a:lnTo>
                  <a:pt x="20240" y="16876"/>
                </a:lnTo>
                <a:lnTo>
                  <a:pt x="19880" y="16696"/>
                </a:lnTo>
                <a:lnTo>
                  <a:pt x="19519" y="16636"/>
                </a:lnTo>
                <a:lnTo>
                  <a:pt x="19099" y="16576"/>
                </a:lnTo>
                <a:lnTo>
                  <a:pt x="18739" y="16576"/>
                </a:lnTo>
                <a:lnTo>
                  <a:pt x="18378" y="16696"/>
                </a:lnTo>
                <a:lnTo>
                  <a:pt x="18078" y="16876"/>
                </a:lnTo>
                <a:lnTo>
                  <a:pt x="17778" y="17176"/>
                </a:lnTo>
                <a:lnTo>
                  <a:pt x="17538" y="17597"/>
                </a:lnTo>
                <a:lnTo>
                  <a:pt x="17057" y="18558"/>
                </a:lnTo>
                <a:lnTo>
                  <a:pt x="16577" y="19519"/>
                </a:lnTo>
                <a:lnTo>
                  <a:pt x="16336" y="19999"/>
                </a:lnTo>
                <a:lnTo>
                  <a:pt x="15976" y="20419"/>
                </a:lnTo>
                <a:lnTo>
                  <a:pt x="15616" y="20840"/>
                </a:lnTo>
                <a:lnTo>
                  <a:pt x="15255" y="21200"/>
                </a:lnTo>
                <a:lnTo>
                  <a:pt x="14415" y="21861"/>
                </a:lnTo>
                <a:lnTo>
                  <a:pt x="13574" y="22461"/>
                </a:lnTo>
                <a:lnTo>
                  <a:pt x="13153" y="22762"/>
                </a:lnTo>
                <a:lnTo>
                  <a:pt x="12733" y="22942"/>
                </a:lnTo>
                <a:lnTo>
                  <a:pt x="11832" y="23302"/>
                </a:lnTo>
                <a:lnTo>
                  <a:pt x="11772" y="22101"/>
                </a:lnTo>
                <a:lnTo>
                  <a:pt x="11652" y="16216"/>
                </a:lnTo>
                <a:lnTo>
                  <a:pt x="11892" y="15975"/>
                </a:lnTo>
                <a:lnTo>
                  <a:pt x="12192" y="15795"/>
                </a:lnTo>
                <a:lnTo>
                  <a:pt x="12493" y="15615"/>
                </a:lnTo>
                <a:lnTo>
                  <a:pt x="12853" y="15495"/>
                </a:lnTo>
                <a:lnTo>
                  <a:pt x="13574" y="15315"/>
                </a:lnTo>
                <a:lnTo>
                  <a:pt x="14294" y="15195"/>
                </a:lnTo>
                <a:lnTo>
                  <a:pt x="15015" y="15074"/>
                </a:lnTo>
                <a:lnTo>
                  <a:pt x="15676" y="14894"/>
                </a:lnTo>
                <a:lnTo>
                  <a:pt x="16396" y="14534"/>
                </a:lnTo>
                <a:lnTo>
                  <a:pt x="16997" y="14174"/>
                </a:lnTo>
                <a:lnTo>
                  <a:pt x="17658" y="13753"/>
                </a:lnTo>
                <a:lnTo>
                  <a:pt x="18198" y="13273"/>
                </a:lnTo>
                <a:lnTo>
                  <a:pt x="18679" y="12732"/>
                </a:lnTo>
                <a:lnTo>
                  <a:pt x="19159" y="12132"/>
                </a:lnTo>
                <a:lnTo>
                  <a:pt x="19519" y="11531"/>
                </a:lnTo>
                <a:lnTo>
                  <a:pt x="19820" y="10810"/>
                </a:lnTo>
                <a:lnTo>
                  <a:pt x="19880" y="10510"/>
                </a:lnTo>
                <a:lnTo>
                  <a:pt x="19940" y="10210"/>
                </a:lnTo>
                <a:lnTo>
                  <a:pt x="19880" y="9910"/>
                </a:lnTo>
                <a:lnTo>
                  <a:pt x="19760" y="9669"/>
                </a:lnTo>
                <a:lnTo>
                  <a:pt x="19579" y="9429"/>
                </a:lnTo>
                <a:lnTo>
                  <a:pt x="19399" y="9189"/>
                </a:lnTo>
                <a:lnTo>
                  <a:pt x="19159" y="9009"/>
                </a:lnTo>
                <a:lnTo>
                  <a:pt x="18859" y="8889"/>
                </a:lnTo>
                <a:lnTo>
                  <a:pt x="18619" y="8829"/>
                </a:lnTo>
                <a:lnTo>
                  <a:pt x="18318" y="8769"/>
                </a:lnTo>
                <a:lnTo>
                  <a:pt x="17718" y="8769"/>
                </a:lnTo>
                <a:lnTo>
                  <a:pt x="17417" y="8889"/>
                </a:lnTo>
                <a:lnTo>
                  <a:pt x="17177" y="9069"/>
                </a:lnTo>
                <a:lnTo>
                  <a:pt x="16937" y="9249"/>
                </a:lnTo>
                <a:lnTo>
                  <a:pt x="16757" y="9549"/>
                </a:lnTo>
                <a:lnTo>
                  <a:pt x="16036" y="10931"/>
                </a:lnTo>
                <a:lnTo>
                  <a:pt x="15616" y="11591"/>
                </a:lnTo>
                <a:lnTo>
                  <a:pt x="15436" y="11891"/>
                </a:lnTo>
                <a:lnTo>
                  <a:pt x="15135" y="12192"/>
                </a:lnTo>
                <a:lnTo>
                  <a:pt x="14535" y="12732"/>
                </a:lnTo>
                <a:lnTo>
                  <a:pt x="13874" y="13273"/>
                </a:lnTo>
                <a:lnTo>
                  <a:pt x="12493" y="14174"/>
                </a:lnTo>
                <a:lnTo>
                  <a:pt x="12072" y="14414"/>
                </a:lnTo>
                <a:lnTo>
                  <a:pt x="11592" y="14834"/>
                </a:lnTo>
                <a:lnTo>
                  <a:pt x="11532" y="12852"/>
                </a:lnTo>
                <a:lnTo>
                  <a:pt x="11472" y="10450"/>
                </a:lnTo>
                <a:lnTo>
                  <a:pt x="11352" y="7988"/>
                </a:lnTo>
                <a:lnTo>
                  <a:pt x="11892" y="7928"/>
                </a:lnTo>
                <a:lnTo>
                  <a:pt x="12373" y="7868"/>
                </a:lnTo>
                <a:lnTo>
                  <a:pt x="13334" y="7748"/>
                </a:lnTo>
                <a:lnTo>
                  <a:pt x="13994" y="7627"/>
                </a:lnTo>
                <a:lnTo>
                  <a:pt x="14655" y="7447"/>
                </a:lnTo>
                <a:lnTo>
                  <a:pt x="15195" y="7147"/>
                </a:lnTo>
                <a:lnTo>
                  <a:pt x="15796" y="6787"/>
                </a:lnTo>
                <a:lnTo>
                  <a:pt x="16336" y="6366"/>
                </a:lnTo>
                <a:lnTo>
                  <a:pt x="16817" y="5826"/>
                </a:lnTo>
                <a:lnTo>
                  <a:pt x="17297" y="5345"/>
                </a:lnTo>
                <a:lnTo>
                  <a:pt x="17718" y="4745"/>
                </a:lnTo>
                <a:lnTo>
                  <a:pt x="18078" y="4144"/>
                </a:lnTo>
                <a:lnTo>
                  <a:pt x="18378" y="3484"/>
                </a:lnTo>
                <a:lnTo>
                  <a:pt x="18679" y="2823"/>
                </a:lnTo>
                <a:lnTo>
                  <a:pt x="18859" y="2162"/>
                </a:lnTo>
                <a:lnTo>
                  <a:pt x="18919" y="1802"/>
                </a:lnTo>
                <a:lnTo>
                  <a:pt x="18919" y="1502"/>
                </a:lnTo>
                <a:lnTo>
                  <a:pt x="18799" y="1201"/>
                </a:lnTo>
                <a:lnTo>
                  <a:pt x="18679" y="961"/>
                </a:lnTo>
                <a:lnTo>
                  <a:pt x="18498" y="721"/>
                </a:lnTo>
                <a:lnTo>
                  <a:pt x="18258" y="541"/>
                </a:lnTo>
                <a:lnTo>
                  <a:pt x="18018" y="421"/>
                </a:lnTo>
                <a:lnTo>
                  <a:pt x="17718" y="301"/>
                </a:lnTo>
                <a:lnTo>
                  <a:pt x="17417" y="241"/>
                </a:lnTo>
                <a:lnTo>
                  <a:pt x="17117" y="241"/>
                </a:lnTo>
                <a:lnTo>
                  <a:pt x="16877" y="301"/>
                </a:lnTo>
                <a:lnTo>
                  <a:pt x="16577" y="421"/>
                </a:lnTo>
                <a:lnTo>
                  <a:pt x="16396" y="541"/>
                </a:lnTo>
                <a:lnTo>
                  <a:pt x="16156" y="781"/>
                </a:lnTo>
                <a:lnTo>
                  <a:pt x="16036" y="1021"/>
                </a:lnTo>
                <a:lnTo>
                  <a:pt x="15916" y="1382"/>
                </a:lnTo>
                <a:lnTo>
                  <a:pt x="15676" y="2343"/>
                </a:lnTo>
                <a:lnTo>
                  <a:pt x="15496" y="2823"/>
                </a:lnTo>
                <a:lnTo>
                  <a:pt x="15255" y="3243"/>
                </a:lnTo>
                <a:lnTo>
                  <a:pt x="15015" y="3664"/>
                </a:lnTo>
                <a:lnTo>
                  <a:pt x="14775" y="4084"/>
                </a:lnTo>
                <a:lnTo>
                  <a:pt x="14475" y="4505"/>
                </a:lnTo>
                <a:lnTo>
                  <a:pt x="14114" y="4865"/>
                </a:lnTo>
                <a:lnTo>
                  <a:pt x="13454" y="5586"/>
                </a:lnTo>
                <a:lnTo>
                  <a:pt x="12733" y="6306"/>
                </a:lnTo>
                <a:lnTo>
                  <a:pt x="12433" y="6546"/>
                </a:lnTo>
                <a:lnTo>
                  <a:pt x="12012" y="6727"/>
                </a:lnTo>
                <a:lnTo>
                  <a:pt x="11292" y="7027"/>
                </a:lnTo>
                <a:lnTo>
                  <a:pt x="11111" y="5706"/>
                </a:lnTo>
                <a:lnTo>
                  <a:pt x="11532" y="5105"/>
                </a:lnTo>
                <a:lnTo>
                  <a:pt x="11892" y="4505"/>
                </a:lnTo>
                <a:lnTo>
                  <a:pt x="12012" y="4144"/>
                </a:lnTo>
                <a:lnTo>
                  <a:pt x="12072" y="3784"/>
                </a:lnTo>
                <a:lnTo>
                  <a:pt x="12192" y="3484"/>
                </a:lnTo>
                <a:lnTo>
                  <a:pt x="12253" y="3123"/>
                </a:lnTo>
                <a:lnTo>
                  <a:pt x="12192" y="2943"/>
                </a:lnTo>
                <a:lnTo>
                  <a:pt x="12072" y="2883"/>
                </a:lnTo>
                <a:lnTo>
                  <a:pt x="11952" y="2823"/>
                </a:lnTo>
                <a:lnTo>
                  <a:pt x="11772" y="2883"/>
                </a:lnTo>
                <a:lnTo>
                  <a:pt x="11532" y="3063"/>
                </a:lnTo>
                <a:lnTo>
                  <a:pt x="11352" y="3243"/>
                </a:lnTo>
                <a:lnTo>
                  <a:pt x="11051" y="3484"/>
                </a:lnTo>
                <a:lnTo>
                  <a:pt x="10751" y="3784"/>
                </a:lnTo>
                <a:lnTo>
                  <a:pt x="10571" y="3303"/>
                </a:lnTo>
                <a:lnTo>
                  <a:pt x="10451" y="3123"/>
                </a:lnTo>
                <a:lnTo>
                  <a:pt x="10271" y="2943"/>
                </a:lnTo>
                <a:lnTo>
                  <a:pt x="10090" y="2883"/>
                </a:lnTo>
                <a:lnTo>
                  <a:pt x="9910" y="2883"/>
                </a:lnTo>
                <a:lnTo>
                  <a:pt x="9730" y="3003"/>
                </a:lnTo>
                <a:lnTo>
                  <a:pt x="9610" y="3123"/>
                </a:lnTo>
                <a:lnTo>
                  <a:pt x="9490" y="3424"/>
                </a:lnTo>
                <a:lnTo>
                  <a:pt x="9490" y="3724"/>
                </a:lnTo>
                <a:lnTo>
                  <a:pt x="9610" y="4324"/>
                </a:lnTo>
                <a:lnTo>
                  <a:pt x="9850" y="5646"/>
                </a:lnTo>
                <a:lnTo>
                  <a:pt x="9910" y="5766"/>
                </a:lnTo>
                <a:lnTo>
                  <a:pt x="9970" y="5886"/>
                </a:lnTo>
                <a:lnTo>
                  <a:pt x="10211" y="6066"/>
                </a:lnTo>
                <a:lnTo>
                  <a:pt x="10151" y="6607"/>
                </a:lnTo>
                <a:lnTo>
                  <a:pt x="9850" y="6366"/>
                </a:lnTo>
                <a:lnTo>
                  <a:pt x="9550" y="6186"/>
                </a:lnTo>
                <a:lnTo>
                  <a:pt x="9190" y="6006"/>
                </a:lnTo>
                <a:lnTo>
                  <a:pt x="8949" y="5766"/>
                </a:lnTo>
                <a:lnTo>
                  <a:pt x="8469" y="5225"/>
                </a:lnTo>
                <a:lnTo>
                  <a:pt x="8109" y="4685"/>
                </a:lnTo>
                <a:lnTo>
                  <a:pt x="7748" y="4144"/>
                </a:lnTo>
                <a:lnTo>
                  <a:pt x="7508" y="3544"/>
                </a:lnTo>
                <a:lnTo>
                  <a:pt x="7028" y="2282"/>
                </a:lnTo>
                <a:lnTo>
                  <a:pt x="6667" y="961"/>
                </a:lnTo>
                <a:lnTo>
                  <a:pt x="6607" y="721"/>
                </a:lnTo>
                <a:lnTo>
                  <a:pt x="6487" y="541"/>
                </a:lnTo>
                <a:lnTo>
                  <a:pt x="6307" y="361"/>
                </a:lnTo>
                <a:lnTo>
                  <a:pt x="6187" y="180"/>
                </a:lnTo>
                <a:lnTo>
                  <a:pt x="5947" y="120"/>
                </a:lnTo>
                <a:lnTo>
                  <a:pt x="5766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/>
          <p:nvPr/>
        </p:nvSpPr>
        <p:spPr>
          <a:xfrm rot="-4499964">
            <a:off x="1633145" y="1945255"/>
            <a:ext cx="703077" cy="1104563"/>
          </a:xfrm>
          <a:custGeom>
            <a:avLst/>
            <a:gdLst/>
            <a:ahLst/>
            <a:cxnLst/>
            <a:rect l="0" t="0" r="0" b="0"/>
            <a:pathLst>
              <a:path w="25345" h="39818" extrusionOk="0">
                <a:moveTo>
                  <a:pt x="361" y="0"/>
                </a:moveTo>
                <a:lnTo>
                  <a:pt x="241" y="60"/>
                </a:lnTo>
                <a:lnTo>
                  <a:pt x="121" y="120"/>
                </a:lnTo>
                <a:lnTo>
                  <a:pt x="61" y="180"/>
                </a:lnTo>
                <a:lnTo>
                  <a:pt x="1" y="300"/>
                </a:lnTo>
                <a:lnTo>
                  <a:pt x="1" y="420"/>
                </a:lnTo>
                <a:lnTo>
                  <a:pt x="481" y="1441"/>
                </a:lnTo>
                <a:lnTo>
                  <a:pt x="962" y="2402"/>
                </a:lnTo>
                <a:lnTo>
                  <a:pt x="1562" y="3303"/>
                </a:lnTo>
                <a:lnTo>
                  <a:pt x="2283" y="4204"/>
                </a:lnTo>
                <a:lnTo>
                  <a:pt x="2944" y="4925"/>
                </a:lnTo>
                <a:lnTo>
                  <a:pt x="3724" y="5705"/>
                </a:lnTo>
                <a:lnTo>
                  <a:pt x="4205" y="6066"/>
                </a:lnTo>
                <a:lnTo>
                  <a:pt x="4625" y="6366"/>
                </a:lnTo>
                <a:lnTo>
                  <a:pt x="5106" y="6546"/>
                </a:lnTo>
                <a:lnTo>
                  <a:pt x="5346" y="6546"/>
                </a:lnTo>
                <a:lnTo>
                  <a:pt x="5526" y="6606"/>
                </a:lnTo>
                <a:lnTo>
                  <a:pt x="6007" y="8228"/>
                </a:lnTo>
                <a:lnTo>
                  <a:pt x="6487" y="9729"/>
                </a:lnTo>
                <a:lnTo>
                  <a:pt x="6907" y="10870"/>
                </a:lnTo>
                <a:lnTo>
                  <a:pt x="7388" y="12071"/>
                </a:lnTo>
                <a:lnTo>
                  <a:pt x="7928" y="13212"/>
                </a:lnTo>
                <a:lnTo>
                  <a:pt x="8469" y="14353"/>
                </a:lnTo>
                <a:lnTo>
                  <a:pt x="9130" y="15495"/>
                </a:lnTo>
                <a:lnTo>
                  <a:pt x="9850" y="16576"/>
                </a:lnTo>
                <a:lnTo>
                  <a:pt x="10631" y="17536"/>
                </a:lnTo>
                <a:lnTo>
                  <a:pt x="11472" y="18377"/>
                </a:lnTo>
                <a:lnTo>
                  <a:pt x="11712" y="18557"/>
                </a:lnTo>
                <a:lnTo>
                  <a:pt x="11892" y="18618"/>
                </a:lnTo>
                <a:lnTo>
                  <a:pt x="11111" y="23422"/>
                </a:lnTo>
                <a:lnTo>
                  <a:pt x="10451" y="27506"/>
                </a:lnTo>
                <a:lnTo>
                  <a:pt x="9910" y="31530"/>
                </a:lnTo>
                <a:lnTo>
                  <a:pt x="9730" y="32791"/>
                </a:lnTo>
                <a:lnTo>
                  <a:pt x="9670" y="32671"/>
                </a:lnTo>
                <a:lnTo>
                  <a:pt x="9550" y="32551"/>
                </a:lnTo>
                <a:lnTo>
                  <a:pt x="8889" y="32070"/>
                </a:lnTo>
                <a:lnTo>
                  <a:pt x="8289" y="31530"/>
                </a:lnTo>
                <a:lnTo>
                  <a:pt x="7148" y="30449"/>
                </a:lnTo>
                <a:lnTo>
                  <a:pt x="6127" y="29248"/>
                </a:lnTo>
                <a:lnTo>
                  <a:pt x="5166" y="28046"/>
                </a:lnTo>
                <a:lnTo>
                  <a:pt x="4325" y="26725"/>
                </a:lnTo>
                <a:lnTo>
                  <a:pt x="3484" y="25404"/>
                </a:lnTo>
                <a:lnTo>
                  <a:pt x="1863" y="22701"/>
                </a:lnTo>
                <a:lnTo>
                  <a:pt x="1803" y="22641"/>
                </a:lnTo>
                <a:lnTo>
                  <a:pt x="1622" y="22641"/>
                </a:lnTo>
                <a:lnTo>
                  <a:pt x="1622" y="22761"/>
                </a:lnTo>
                <a:lnTo>
                  <a:pt x="1683" y="23602"/>
                </a:lnTo>
                <a:lnTo>
                  <a:pt x="1863" y="24443"/>
                </a:lnTo>
                <a:lnTo>
                  <a:pt x="2043" y="25284"/>
                </a:lnTo>
                <a:lnTo>
                  <a:pt x="2343" y="26065"/>
                </a:lnTo>
                <a:lnTo>
                  <a:pt x="2643" y="26845"/>
                </a:lnTo>
                <a:lnTo>
                  <a:pt x="3004" y="27626"/>
                </a:lnTo>
                <a:lnTo>
                  <a:pt x="3424" y="28347"/>
                </a:lnTo>
                <a:lnTo>
                  <a:pt x="3905" y="29067"/>
                </a:lnTo>
                <a:lnTo>
                  <a:pt x="4385" y="29788"/>
                </a:lnTo>
                <a:lnTo>
                  <a:pt x="4926" y="30449"/>
                </a:lnTo>
                <a:lnTo>
                  <a:pt x="5526" y="31109"/>
                </a:lnTo>
                <a:lnTo>
                  <a:pt x="6127" y="31710"/>
                </a:lnTo>
                <a:lnTo>
                  <a:pt x="6727" y="32310"/>
                </a:lnTo>
                <a:lnTo>
                  <a:pt x="7388" y="32851"/>
                </a:lnTo>
                <a:lnTo>
                  <a:pt x="8709" y="33872"/>
                </a:lnTo>
                <a:lnTo>
                  <a:pt x="9009" y="33992"/>
                </a:lnTo>
                <a:lnTo>
                  <a:pt x="9250" y="33992"/>
                </a:lnTo>
                <a:lnTo>
                  <a:pt x="9430" y="33932"/>
                </a:lnTo>
                <a:lnTo>
                  <a:pt x="9610" y="33812"/>
                </a:lnTo>
                <a:lnTo>
                  <a:pt x="9490" y="35253"/>
                </a:lnTo>
                <a:lnTo>
                  <a:pt x="9250" y="37836"/>
                </a:lnTo>
                <a:lnTo>
                  <a:pt x="9310" y="38616"/>
                </a:lnTo>
                <a:lnTo>
                  <a:pt x="9430" y="39337"/>
                </a:lnTo>
                <a:lnTo>
                  <a:pt x="9490" y="39517"/>
                </a:lnTo>
                <a:lnTo>
                  <a:pt x="9610" y="39637"/>
                </a:lnTo>
                <a:lnTo>
                  <a:pt x="9730" y="39757"/>
                </a:lnTo>
                <a:lnTo>
                  <a:pt x="9910" y="39757"/>
                </a:lnTo>
                <a:lnTo>
                  <a:pt x="10090" y="39817"/>
                </a:lnTo>
                <a:lnTo>
                  <a:pt x="10271" y="39757"/>
                </a:lnTo>
                <a:lnTo>
                  <a:pt x="10391" y="39637"/>
                </a:lnTo>
                <a:lnTo>
                  <a:pt x="10511" y="39517"/>
                </a:lnTo>
                <a:lnTo>
                  <a:pt x="10751" y="38736"/>
                </a:lnTo>
                <a:lnTo>
                  <a:pt x="10931" y="37956"/>
                </a:lnTo>
                <a:lnTo>
                  <a:pt x="12973" y="37175"/>
                </a:lnTo>
                <a:lnTo>
                  <a:pt x="15015" y="36454"/>
                </a:lnTo>
                <a:lnTo>
                  <a:pt x="16276" y="36034"/>
                </a:lnTo>
                <a:lnTo>
                  <a:pt x="17537" y="35674"/>
                </a:lnTo>
                <a:lnTo>
                  <a:pt x="18739" y="35313"/>
                </a:lnTo>
                <a:lnTo>
                  <a:pt x="20000" y="34953"/>
                </a:lnTo>
                <a:lnTo>
                  <a:pt x="20060" y="34893"/>
                </a:lnTo>
                <a:lnTo>
                  <a:pt x="20120" y="34773"/>
                </a:lnTo>
                <a:lnTo>
                  <a:pt x="20060" y="34713"/>
                </a:lnTo>
                <a:lnTo>
                  <a:pt x="19940" y="34653"/>
                </a:lnTo>
                <a:lnTo>
                  <a:pt x="17778" y="34653"/>
                </a:lnTo>
                <a:lnTo>
                  <a:pt x="16637" y="34773"/>
                </a:lnTo>
                <a:lnTo>
                  <a:pt x="15496" y="34953"/>
                </a:lnTo>
                <a:lnTo>
                  <a:pt x="14415" y="35133"/>
                </a:lnTo>
                <a:lnTo>
                  <a:pt x="13273" y="35433"/>
                </a:lnTo>
                <a:lnTo>
                  <a:pt x="12192" y="35794"/>
                </a:lnTo>
                <a:lnTo>
                  <a:pt x="11171" y="36154"/>
                </a:lnTo>
                <a:lnTo>
                  <a:pt x="11171" y="36154"/>
                </a:lnTo>
                <a:lnTo>
                  <a:pt x="11592" y="32010"/>
                </a:lnTo>
                <a:lnTo>
                  <a:pt x="11652" y="31830"/>
                </a:lnTo>
                <a:lnTo>
                  <a:pt x="11892" y="31830"/>
                </a:lnTo>
                <a:lnTo>
                  <a:pt x="12132" y="31710"/>
                </a:lnTo>
                <a:lnTo>
                  <a:pt x="13093" y="31049"/>
                </a:lnTo>
                <a:lnTo>
                  <a:pt x="13994" y="30389"/>
                </a:lnTo>
                <a:lnTo>
                  <a:pt x="14475" y="30449"/>
                </a:lnTo>
                <a:lnTo>
                  <a:pt x="15075" y="30509"/>
                </a:lnTo>
                <a:lnTo>
                  <a:pt x="16156" y="30449"/>
                </a:lnTo>
                <a:lnTo>
                  <a:pt x="17057" y="30329"/>
                </a:lnTo>
                <a:lnTo>
                  <a:pt x="17898" y="30208"/>
                </a:lnTo>
                <a:lnTo>
                  <a:pt x="18739" y="30028"/>
                </a:lnTo>
                <a:lnTo>
                  <a:pt x="19639" y="29788"/>
                </a:lnTo>
                <a:lnTo>
                  <a:pt x="21201" y="29248"/>
                </a:lnTo>
                <a:lnTo>
                  <a:pt x="21982" y="28947"/>
                </a:lnTo>
                <a:lnTo>
                  <a:pt x="22702" y="28647"/>
                </a:lnTo>
                <a:lnTo>
                  <a:pt x="23423" y="28287"/>
                </a:lnTo>
                <a:lnTo>
                  <a:pt x="24144" y="27926"/>
                </a:lnTo>
                <a:lnTo>
                  <a:pt x="24444" y="27686"/>
                </a:lnTo>
                <a:lnTo>
                  <a:pt x="24804" y="27446"/>
                </a:lnTo>
                <a:lnTo>
                  <a:pt x="25045" y="27146"/>
                </a:lnTo>
                <a:lnTo>
                  <a:pt x="25285" y="26845"/>
                </a:lnTo>
                <a:lnTo>
                  <a:pt x="25345" y="26665"/>
                </a:lnTo>
                <a:lnTo>
                  <a:pt x="25285" y="26425"/>
                </a:lnTo>
                <a:lnTo>
                  <a:pt x="25165" y="26305"/>
                </a:lnTo>
                <a:lnTo>
                  <a:pt x="25045" y="26245"/>
                </a:lnTo>
                <a:lnTo>
                  <a:pt x="24924" y="26245"/>
                </a:lnTo>
                <a:lnTo>
                  <a:pt x="24624" y="26305"/>
                </a:lnTo>
                <a:lnTo>
                  <a:pt x="24264" y="26425"/>
                </a:lnTo>
                <a:lnTo>
                  <a:pt x="23663" y="26665"/>
                </a:lnTo>
                <a:lnTo>
                  <a:pt x="23063" y="27025"/>
                </a:lnTo>
                <a:lnTo>
                  <a:pt x="22402" y="27326"/>
                </a:lnTo>
                <a:lnTo>
                  <a:pt x="20841" y="27986"/>
                </a:lnTo>
                <a:lnTo>
                  <a:pt x="19279" y="28467"/>
                </a:lnTo>
                <a:lnTo>
                  <a:pt x="17718" y="28887"/>
                </a:lnTo>
                <a:lnTo>
                  <a:pt x="16216" y="29127"/>
                </a:lnTo>
                <a:lnTo>
                  <a:pt x="15195" y="29248"/>
                </a:lnTo>
                <a:lnTo>
                  <a:pt x="16156" y="28227"/>
                </a:lnTo>
                <a:lnTo>
                  <a:pt x="17117" y="27146"/>
                </a:lnTo>
                <a:lnTo>
                  <a:pt x="17958" y="26004"/>
                </a:lnTo>
                <a:lnTo>
                  <a:pt x="18739" y="24863"/>
                </a:lnTo>
                <a:lnTo>
                  <a:pt x="19399" y="23842"/>
                </a:lnTo>
                <a:lnTo>
                  <a:pt x="20000" y="22821"/>
                </a:lnTo>
                <a:lnTo>
                  <a:pt x="20480" y="21740"/>
                </a:lnTo>
                <a:lnTo>
                  <a:pt x="20961" y="20659"/>
                </a:lnTo>
                <a:lnTo>
                  <a:pt x="21381" y="19578"/>
                </a:lnTo>
                <a:lnTo>
                  <a:pt x="21681" y="18437"/>
                </a:lnTo>
                <a:lnTo>
                  <a:pt x="21982" y="17296"/>
                </a:lnTo>
                <a:lnTo>
                  <a:pt x="22162" y="16155"/>
                </a:lnTo>
                <a:lnTo>
                  <a:pt x="22162" y="15975"/>
                </a:lnTo>
                <a:lnTo>
                  <a:pt x="22102" y="15855"/>
                </a:lnTo>
                <a:lnTo>
                  <a:pt x="21982" y="15795"/>
                </a:lnTo>
                <a:lnTo>
                  <a:pt x="21862" y="15735"/>
                </a:lnTo>
                <a:lnTo>
                  <a:pt x="21681" y="15735"/>
                </a:lnTo>
                <a:lnTo>
                  <a:pt x="21561" y="15795"/>
                </a:lnTo>
                <a:lnTo>
                  <a:pt x="21441" y="15915"/>
                </a:lnTo>
                <a:lnTo>
                  <a:pt x="21381" y="16035"/>
                </a:lnTo>
                <a:lnTo>
                  <a:pt x="20600" y="17837"/>
                </a:lnTo>
                <a:lnTo>
                  <a:pt x="19760" y="19638"/>
                </a:lnTo>
                <a:lnTo>
                  <a:pt x="18859" y="21380"/>
                </a:lnTo>
                <a:lnTo>
                  <a:pt x="17838" y="23062"/>
                </a:lnTo>
                <a:lnTo>
                  <a:pt x="17778" y="22401"/>
                </a:lnTo>
                <a:lnTo>
                  <a:pt x="17718" y="21740"/>
                </a:lnTo>
                <a:lnTo>
                  <a:pt x="17718" y="19879"/>
                </a:lnTo>
                <a:lnTo>
                  <a:pt x="17598" y="18077"/>
                </a:lnTo>
                <a:lnTo>
                  <a:pt x="17598" y="17957"/>
                </a:lnTo>
                <a:lnTo>
                  <a:pt x="17417" y="17957"/>
                </a:lnTo>
                <a:lnTo>
                  <a:pt x="17357" y="18017"/>
                </a:lnTo>
                <a:lnTo>
                  <a:pt x="16877" y="18798"/>
                </a:lnTo>
                <a:lnTo>
                  <a:pt x="16577" y="19638"/>
                </a:lnTo>
                <a:lnTo>
                  <a:pt x="16336" y="20539"/>
                </a:lnTo>
                <a:lnTo>
                  <a:pt x="16276" y="21500"/>
                </a:lnTo>
                <a:lnTo>
                  <a:pt x="16276" y="22281"/>
                </a:lnTo>
                <a:lnTo>
                  <a:pt x="16276" y="23122"/>
                </a:lnTo>
                <a:lnTo>
                  <a:pt x="16336" y="23542"/>
                </a:lnTo>
                <a:lnTo>
                  <a:pt x="16456" y="23902"/>
                </a:lnTo>
                <a:lnTo>
                  <a:pt x="16577" y="24263"/>
                </a:lnTo>
                <a:lnTo>
                  <a:pt x="16757" y="24623"/>
                </a:lnTo>
                <a:lnTo>
                  <a:pt x="15676" y="25944"/>
                </a:lnTo>
                <a:lnTo>
                  <a:pt x="14475" y="27206"/>
                </a:lnTo>
                <a:lnTo>
                  <a:pt x="13213" y="28407"/>
                </a:lnTo>
                <a:lnTo>
                  <a:pt x="11892" y="29548"/>
                </a:lnTo>
                <a:lnTo>
                  <a:pt x="12252" y="26605"/>
                </a:lnTo>
                <a:lnTo>
                  <a:pt x="12673" y="23602"/>
                </a:lnTo>
                <a:lnTo>
                  <a:pt x="13273" y="19699"/>
                </a:lnTo>
                <a:lnTo>
                  <a:pt x="13934" y="15795"/>
                </a:lnTo>
                <a:lnTo>
                  <a:pt x="14655" y="11591"/>
                </a:lnTo>
                <a:lnTo>
                  <a:pt x="15015" y="9729"/>
                </a:lnTo>
                <a:lnTo>
                  <a:pt x="15135" y="8708"/>
                </a:lnTo>
                <a:lnTo>
                  <a:pt x="15195" y="8228"/>
                </a:lnTo>
                <a:lnTo>
                  <a:pt x="15135" y="7747"/>
                </a:lnTo>
                <a:lnTo>
                  <a:pt x="15135" y="7627"/>
                </a:lnTo>
                <a:lnTo>
                  <a:pt x="15075" y="7507"/>
                </a:lnTo>
                <a:lnTo>
                  <a:pt x="14835" y="7387"/>
                </a:lnTo>
                <a:lnTo>
                  <a:pt x="14595" y="7387"/>
                </a:lnTo>
                <a:lnTo>
                  <a:pt x="14535" y="7447"/>
                </a:lnTo>
                <a:lnTo>
                  <a:pt x="14415" y="7567"/>
                </a:lnTo>
                <a:lnTo>
                  <a:pt x="14234" y="7988"/>
                </a:lnTo>
                <a:lnTo>
                  <a:pt x="14054" y="8468"/>
                </a:lnTo>
                <a:lnTo>
                  <a:pt x="13754" y="9369"/>
                </a:lnTo>
                <a:lnTo>
                  <a:pt x="13334" y="11231"/>
                </a:lnTo>
                <a:lnTo>
                  <a:pt x="12553" y="15134"/>
                </a:lnTo>
                <a:lnTo>
                  <a:pt x="12252" y="16696"/>
                </a:lnTo>
                <a:lnTo>
                  <a:pt x="11171" y="15074"/>
                </a:lnTo>
                <a:lnTo>
                  <a:pt x="10631" y="14233"/>
                </a:lnTo>
                <a:lnTo>
                  <a:pt x="10151" y="13393"/>
                </a:lnTo>
                <a:lnTo>
                  <a:pt x="9550" y="12312"/>
                </a:lnTo>
                <a:lnTo>
                  <a:pt x="9009" y="11171"/>
                </a:lnTo>
                <a:lnTo>
                  <a:pt x="8529" y="10029"/>
                </a:lnTo>
                <a:lnTo>
                  <a:pt x="8109" y="8888"/>
                </a:lnTo>
                <a:lnTo>
                  <a:pt x="7748" y="7807"/>
                </a:lnTo>
                <a:lnTo>
                  <a:pt x="7448" y="6666"/>
                </a:lnTo>
                <a:lnTo>
                  <a:pt x="6968" y="4384"/>
                </a:lnTo>
                <a:lnTo>
                  <a:pt x="6727" y="3303"/>
                </a:lnTo>
                <a:lnTo>
                  <a:pt x="6427" y="2162"/>
                </a:lnTo>
                <a:lnTo>
                  <a:pt x="6127" y="1081"/>
                </a:lnTo>
                <a:lnTo>
                  <a:pt x="5706" y="0"/>
                </a:lnTo>
                <a:lnTo>
                  <a:pt x="5646" y="0"/>
                </a:lnTo>
                <a:lnTo>
                  <a:pt x="5526" y="60"/>
                </a:lnTo>
                <a:lnTo>
                  <a:pt x="5346" y="661"/>
                </a:lnTo>
                <a:lnTo>
                  <a:pt x="5166" y="1321"/>
                </a:lnTo>
                <a:lnTo>
                  <a:pt x="5106" y="2042"/>
                </a:lnTo>
                <a:lnTo>
                  <a:pt x="5046" y="2703"/>
                </a:lnTo>
                <a:lnTo>
                  <a:pt x="5046" y="3423"/>
                </a:lnTo>
                <a:lnTo>
                  <a:pt x="5106" y="4144"/>
                </a:lnTo>
                <a:lnTo>
                  <a:pt x="5286" y="5525"/>
                </a:lnTo>
                <a:lnTo>
                  <a:pt x="4745" y="5165"/>
                </a:lnTo>
                <a:lnTo>
                  <a:pt x="3845" y="4444"/>
                </a:lnTo>
                <a:lnTo>
                  <a:pt x="3064" y="3663"/>
                </a:lnTo>
                <a:lnTo>
                  <a:pt x="2343" y="2883"/>
                </a:lnTo>
                <a:lnTo>
                  <a:pt x="1683" y="2042"/>
                </a:lnTo>
                <a:lnTo>
                  <a:pt x="1142" y="1141"/>
                </a:lnTo>
                <a:lnTo>
                  <a:pt x="662" y="180"/>
                </a:lnTo>
                <a:lnTo>
                  <a:pt x="601" y="60"/>
                </a:lnTo>
                <a:lnTo>
                  <a:pt x="481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rot="-2744689">
            <a:off x="1773597" y="821353"/>
            <a:ext cx="658154" cy="966369"/>
          </a:xfrm>
          <a:custGeom>
            <a:avLst/>
            <a:gdLst/>
            <a:ahLst/>
            <a:cxnLst/>
            <a:rect l="0" t="0" r="0" b="0"/>
            <a:pathLst>
              <a:path w="23724" h="34834" extrusionOk="0">
                <a:moveTo>
                  <a:pt x="5406" y="1"/>
                </a:moveTo>
                <a:lnTo>
                  <a:pt x="5046" y="61"/>
                </a:lnTo>
                <a:lnTo>
                  <a:pt x="4745" y="61"/>
                </a:lnTo>
                <a:lnTo>
                  <a:pt x="4505" y="181"/>
                </a:lnTo>
                <a:lnTo>
                  <a:pt x="4265" y="301"/>
                </a:lnTo>
                <a:lnTo>
                  <a:pt x="4085" y="421"/>
                </a:lnTo>
                <a:lnTo>
                  <a:pt x="3905" y="601"/>
                </a:lnTo>
                <a:lnTo>
                  <a:pt x="3724" y="781"/>
                </a:lnTo>
                <a:lnTo>
                  <a:pt x="3604" y="962"/>
                </a:lnTo>
                <a:lnTo>
                  <a:pt x="3484" y="1202"/>
                </a:lnTo>
                <a:lnTo>
                  <a:pt x="3364" y="1562"/>
                </a:lnTo>
                <a:lnTo>
                  <a:pt x="3304" y="1983"/>
                </a:lnTo>
                <a:lnTo>
                  <a:pt x="3364" y="2523"/>
                </a:lnTo>
                <a:lnTo>
                  <a:pt x="3604" y="3004"/>
                </a:lnTo>
                <a:lnTo>
                  <a:pt x="3905" y="3364"/>
                </a:lnTo>
                <a:lnTo>
                  <a:pt x="4265" y="3664"/>
                </a:lnTo>
                <a:lnTo>
                  <a:pt x="4745" y="3904"/>
                </a:lnTo>
                <a:lnTo>
                  <a:pt x="5106" y="3964"/>
                </a:lnTo>
                <a:lnTo>
                  <a:pt x="5466" y="3964"/>
                </a:lnTo>
                <a:lnTo>
                  <a:pt x="5526" y="4805"/>
                </a:lnTo>
                <a:lnTo>
                  <a:pt x="5646" y="5646"/>
                </a:lnTo>
                <a:lnTo>
                  <a:pt x="5826" y="6727"/>
                </a:lnTo>
                <a:lnTo>
                  <a:pt x="6067" y="7748"/>
                </a:lnTo>
                <a:lnTo>
                  <a:pt x="6427" y="8769"/>
                </a:lnTo>
                <a:lnTo>
                  <a:pt x="6847" y="9790"/>
                </a:lnTo>
                <a:lnTo>
                  <a:pt x="7027" y="10210"/>
                </a:lnTo>
                <a:lnTo>
                  <a:pt x="7027" y="10210"/>
                </a:lnTo>
                <a:lnTo>
                  <a:pt x="6307" y="10030"/>
                </a:lnTo>
                <a:lnTo>
                  <a:pt x="5646" y="9730"/>
                </a:lnTo>
                <a:lnTo>
                  <a:pt x="4685" y="9249"/>
                </a:lnTo>
                <a:lnTo>
                  <a:pt x="3844" y="8649"/>
                </a:lnTo>
                <a:lnTo>
                  <a:pt x="3844" y="8469"/>
                </a:lnTo>
                <a:lnTo>
                  <a:pt x="3784" y="8048"/>
                </a:lnTo>
                <a:lnTo>
                  <a:pt x="3724" y="7808"/>
                </a:lnTo>
                <a:lnTo>
                  <a:pt x="3664" y="7568"/>
                </a:lnTo>
                <a:lnTo>
                  <a:pt x="3544" y="7328"/>
                </a:lnTo>
                <a:lnTo>
                  <a:pt x="3424" y="7147"/>
                </a:lnTo>
                <a:lnTo>
                  <a:pt x="3244" y="6967"/>
                </a:lnTo>
                <a:lnTo>
                  <a:pt x="3064" y="6787"/>
                </a:lnTo>
                <a:lnTo>
                  <a:pt x="2884" y="6667"/>
                </a:lnTo>
                <a:lnTo>
                  <a:pt x="2583" y="6487"/>
                </a:lnTo>
                <a:lnTo>
                  <a:pt x="2283" y="6367"/>
                </a:lnTo>
                <a:lnTo>
                  <a:pt x="1923" y="6367"/>
                </a:lnTo>
                <a:lnTo>
                  <a:pt x="1502" y="6427"/>
                </a:lnTo>
                <a:lnTo>
                  <a:pt x="1262" y="6487"/>
                </a:lnTo>
                <a:lnTo>
                  <a:pt x="1022" y="6607"/>
                </a:lnTo>
                <a:lnTo>
                  <a:pt x="962" y="6667"/>
                </a:lnTo>
                <a:lnTo>
                  <a:pt x="601" y="6967"/>
                </a:lnTo>
                <a:lnTo>
                  <a:pt x="301" y="7328"/>
                </a:lnTo>
                <a:lnTo>
                  <a:pt x="121" y="7688"/>
                </a:lnTo>
                <a:lnTo>
                  <a:pt x="61" y="8048"/>
                </a:lnTo>
                <a:lnTo>
                  <a:pt x="1" y="8469"/>
                </a:lnTo>
                <a:lnTo>
                  <a:pt x="61" y="8829"/>
                </a:lnTo>
                <a:lnTo>
                  <a:pt x="181" y="9189"/>
                </a:lnTo>
                <a:lnTo>
                  <a:pt x="361" y="9550"/>
                </a:lnTo>
                <a:lnTo>
                  <a:pt x="601" y="9790"/>
                </a:lnTo>
                <a:lnTo>
                  <a:pt x="842" y="10030"/>
                </a:lnTo>
                <a:lnTo>
                  <a:pt x="1202" y="10210"/>
                </a:lnTo>
                <a:lnTo>
                  <a:pt x="1562" y="10330"/>
                </a:lnTo>
                <a:lnTo>
                  <a:pt x="1923" y="10390"/>
                </a:lnTo>
                <a:lnTo>
                  <a:pt x="2283" y="10330"/>
                </a:lnTo>
                <a:lnTo>
                  <a:pt x="2643" y="10210"/>
                </a:lnTo>
                <a:lnTo>
                  <a:pt x="3004" y="10030"/>
                </a:lnTo>
                <a:lnTo>
                  <a:pt x="3244" y="9790"/>
                </a:lnTo>
                <a:lnTo>
                  <a:pt x="3544" y="9490"/>
                </a:lnTo>
                <a:lnTo>
                  <a:pt x="3965" y="9910"/>
                </a:lnTo>
                <a:lnTo>
                  <a:pt x="4445" y="10270"/>
                </a:lnTo>
                <a:lnTo>
                  <a:pt x="4986" y="10631"/>
                </a:lnTo>
                <a:lnTo>
                  <a:pt x="5526" y="10931"/>
                </a:lnTo>
                <a:lnTo>
                  <a:pt x="6067" y="11171"/>
                </a:lnTo>
                <a:lnTo>
                  <a:pt x="6667" y="11351"/>
                </a:lnTo>
                <a:lnTo>
                  <a:pt x="7208" y="11471"/>
                </a:lnTo>
                <a:lnTo>
                  <a:pt x="7748" y="11532"/>
                </a:lnTo>
                <a:lnTo>
                  <a:pt x="8169" y="12192"/>
                </a:lnTo>
                <a:lnTo>
                  <a:pt x="8649" y="12853"/>
                </a:lnTo>
                <a:lnTo>
                  <a:pt x="9190" y="13453"/>
                </a:lnTo>
                <a:lnTo>
                  <a:pt x="9730" y="14054"/>
                </a:lnTo>
                <a:lnTo>
                  <a:pt x="10271" y="14534"/>
                </a:lnTo>
                <a:lnTo>
                  <a:pt x="10871" y="15015"/>
                </a:lnTo>
                <a:lnTo>
                  <a:pt x="11532" y="15375"/>
                </a:lnTo>
                <a:lnTo>
                  <a:pt x="12192" y="15675"/>
                </a:lnTo>
                <a:lnTo>
                  <a:pt x="12733" y="18918"/>
                </a:lnTo>
                <a:lnTo>
                  <a:pt x="12973" y="20720"/>
                </a:lnTo>
                <a:lnTo>
                  <a:pt x="12973" y="20720"/>
                </a:lnTo>
                <a:lnTo>
                  <a:pt x="12312" y="20600"/>
                </a:lnTo>
                <a:lnTo>
                  <a:pt x="11652" y="20540"/>
                </a:lnTo>
                <a:lnTo>
                  <a:pt x="10991" y="20480"/>
                </a:lnTo>
                <a:lnTo>
                  <a:pt x="10331" y="20360"/>
                </a:lnTo>
                <a:lnTo>
                  <a:pt x="9550" y="20180"/>
                </a:lnTo>
                <a:lnTo>
                  <a:pt x="8829" y="19879"/>
                </a:lnTo>
                <a:lnTo>
                  <a:pt x="7388" y="19279"/>
                </a:lnTo>
                <a:lnTo>
                  <a:pt x="7388" y="19039"/>
                </a:lnTo>
                <a:lnTo>
                  <a:pt x="7448" y="18858"/>
                </a:lnTo>
                <a:lnTo>
                  <a:pt x="7388" y="18558"/>
                </a:lnTo>
                <a:lnTo>
                  <a:pt x="7328" y="18258"/>
                </a:lnTo>
                <a:lnTo>
                  <a:pt x="7208" y="18018"/>
                </a:lnTo>
                <a:lnTo>
                  <a:pt x="6967" y="17777"/>
                </a:lnTo>
                <a:lnTo>
                  <a:pt x="6787" y="17597"/>
                </a:lnTo>
                <a:lnTo>
                  <a:pt x="6487" y="17477"/>
                </a:lnTo>
                <a:lnTo>
                  <a:pt x="6247" y="17417"/>
                </a:lnTo>
                <a:lnTo>
                  <a:pt x="5946" y="17357"/>
                </a:lnTo>
                <a:lnTo>
                  <a:pt x="5646" y="17417"/>
                </a:lnTo>
                <a:lnTo>
                  <a:pt x="5406" y="17477"/>
                </a:lnTo>
                <a:lnTo>
                  <a:pt x="5106" y="17597"/>
                </a:lnTo>
                <a:lnTo>
                  <a:pt x="4925" y="17777"/>
                </a:lnTo>
                <a:lnTo>
                  <a:pt x="4745" y="18018"/>
                </a:lnTo>
                <a:lnTo>
                  <a:pt x="4565" y="18258"/>
                </a:lnTo>
                <a:lnTo>
                  <a:pt x="4505" y="18558"/>
                </a:lnTo>
                <a:lnTo>
                  <a:pt x="4445" y="18858"/>
                </a:lnTo>
                <a:lnTo>
                  <a:pt x="4505" y="19159"/>
                </a:lnTo>
                <a:lnTo>
                  <a:pt x="4565" y="19399"/>
                </a:lnTo>
                <a:lnTo>
                  <a:pt x="4745" y="19639"/>
                </a:lnTo>
                <a:lnTo>
                  <a:pt x="4925" y="19879"/>
                </a:lnTo>
                <a:lnTo>
                  <a:pt x="5106" y="20060"/>
                </a:lnTo>
                <a:lnTo>
                  <a:pt x="5406" y="20180"/>
                </a:lnTo>
                <a:lnTo>
                  <a:pt x="5646" y="20300"/>
                </a:lnTo>
                <a:lnTo>
                  <a:pt x="6247" y="20300"/>
                </a:lnTo>
                <a:lnTo>
                  <a:pt x="6487" y="20180"/>
                </a:lnTo>
                <a:lnTo>
                  <a:pt x="6787" y="20060"/>
                </a:lnTo>
                <a:lnTo>
                  <a:pt x="6967" y="19879"/>
                </a:lnTo>
                <a:lnTo>
                  <a:pt x="7088" y="19759"/>
                </a:lnTo>
                <a:lnTo>
                  <a:pt x="7748" y="20240"/>
                </a:lnTo>
                <a:lnTo>
                  <a:pt x="8409" y="20660"/>
                </a:lnTo>
                <a:lnTo>
                  <a:pt x="9129" y="21020"/>
                </a:lnTo>
                <a:lnTo>
                  <a:pt x="9850" y="21261"/>
                </a:lnTo>
                <a:lnTo>
                  <a:pt x="10331" y="21441"/>
                </a:lnTo>
                <a:lnTo>
                  <a:pt x="9190" y="22041"/>
                </a:lnTo>
                <a:lnTo>
                  <a:pt x="8048" y="22582"/>
                </a:lnTo>
                <a:lnTo>
                  <a:pt x="7148" y="23002"/>
                </a:lnTo>
                <a:lnTo>
                  <a:pt x="6187" y="23423"/>
                </a:lnTo>
                <a:lnTo>
                  <a:pt x="5946" y="23002"/>
                </a:lnTo>
                <a:lnTo>
                  <a:pt x="5646" y="22642"/>
                </a:lnTo>
                <a:lnTo>
                  <a:pt x="5286" y="22402"/>
                </a:lnTo>
                <a:lnTo>
                  <a:pt x="4865" y="22222"/>
                </a:lnTo>
                <a:lnTo>
                  <a:pt x="4565" y="22162"/>
                </a:lnTo>
                <a:lnTo>
                  <a:pt x="4265" y="22101"/>
                </a:lnTo>
                <a:lnTo>
                  <a:pt x="3784" y="22162"/>
                </a:lnTo>
                <a:lnTo>
                  <a:pt x="3484" y="22342"/>
                </a:lnTo>
                <a:lnTo>
                  <a:pt x="3184" y="22522"/>
                </a:lnTo>
                <a:lnTo>
                  <a:pt x="3004" y="22642"/>
                </a:lnTo>
                <a:lnTo>
                  <a:pt x="2824" y="22822"/>
                </a:lnTo>
                <a:lnTo>
                  <a:pt x="2643" y="23122"/>
                </a:lnTo>
                <a:lnTo>
                  <a:pt x="2523" y="23483"/>
                </a:lnTo>
                <a:lnTo>
                  <a:pt x="2463" y="23963"/>
                </a:lnTo>
                <a:lnTo>
                  <a:pt x="2523" y="24444"/>
                </a:lnTo>
                <a:lnTo>
                  <a:pt x="2643" y="24804"/>
                </a:lnTo>
                <a:lnTo>
                  <a:pt x="2824" y="25104"/>
                </a:lnTo>
                <a:lnTo>
                  <a:pt x="2884" y="25104"/>
                </a:lnTo>
                <a:lnTo>
                  <a:pt x="2944" y="25164"/>
                </a:lnTo>
                <a:lnTo>
                  <a:pt x="3004" y="25284"/>
                </a:lnTo>
                <a:lnTo>
                  <a:pt x="3244" y="25465"/>
                </a:lnTo>
                <a:lnTo>
                  <a:pt x="3424" y="25645"/>
                </a:lnTo>
                <a:lnTo>
                  <a:pt x="3905" y="25825"/>
                </a:lnTo>
                <a:lnTo>
                  <a:pt x="4385" y="25885"/>
                </a:lnTo>
                <a:lnTo>
                  <a:pt x="4865" y="25825"/>
                </a:lnTo>
                <a:lnTo>
                  <a:pt x="5346" y="25645"/>
                </a:lnTo>
                <a:lnTo>
                  <a:pt x="5646" y="25405"/>
                </a:lnTo>
                <a:lnTo>
                  <a:pt x="5886" y="25164"/>
                </a:lnTo>
                <a:lnTo>
                  <a:pt x="6067" y="24924"/>
                </a:lnTo>
                <a:lnTo>
                  <a:pt x="6187" y="24624"/>
                </a:lnTo>
                <a:lnTo>
                  <a:pt x="6847" y="24444"/>
                </a:lnTo>
                <a:lnTo>
                  <a:pt x="7508" y="24263"/>
                </a:lnTo>
                <a:lnTo>
                  <a:pt x="8229" y="23903"/>
                </a:lnTo>
                <a:lnTo>
                  <a:pt x="8889" y="23543"/>
                </a:lnTo>
                <a:lnTo>
                  <a:pt x="9550" y="23062"/>
                </a:lnTo>
                <a:lnTo>
                  <a:pt x="10150" y="22642"/>
                </a:lnTo>
                <a:lnTo>
                  <a:pt x="10691" y="22162"/>
                </a:lnTo>
                <a:lnTo>
                  <a:pt x="11171" y="21621"/>
                </a:lnTo>
                <a:lnTo>
                  <a:pt x="11652" y="21741"/>
                </a:lnTo>
                <a:lnTo>
                  <a:pt x="12192" y="21801"/>
                </a:lnTo>
                <a:lnTo>
                  <a:pt x="12673" y="21801"/>
                </a:lnTo>
                <a:lnTo>
                  <a:pt x="13153" y="21741"/>
                </a:lnTo>
                <a:lnTo>
                  <a:pt x="13934" y="26185"/>
                </a:lnTo>
                <a:lnTo>
                  <a:pt x="14354" y="28407"/>
                </a:lnTo>
                <a:lnTo>
                  <a:pt x="14835" y="30629"/>
                </a:lnTo>
                <a:lnTo>
                  <a:pt x="14835" y="30629"/>
                </a:lnTo>
                <a:lnTo>
                  <a:pt x="14294" y="30509"/>
                </a:lnTo>
                <a:lnTo>
                  <a:pt x="13093" y="30269"/>
                </a:lnTo>
                <a:lnTo>
                  <a:pt x="11952" y="29969"/>
                </a:lnTo>
                <a:lnTo>
                  <a:pt x="9430" y="29368"/>
                </a:lnTo>
                <a:lnTo>
                  <a:pt x="9490" y="28948"/>
                </a:lnTo>
                <a:lnTo>
                  <a:pt x="9430" y="28528"/>
                </a:lnTo>
                <a:lnTo>
                  <a:pt x="9250" y="28107"/>
                </a:lnTo>
                <a:lnTo>
                  <a:pt x="9069" y="27807"/>
                </a:lnTo>
                <a:lnTo>
                  <a:pt x="8829" y="27627"/>
                </a:lnTo>
                <a:lnTo>
                  <a:pt x="8649" y="27446"/>
                </a:lnTo>
                <a:lnTo>
                  <a:pt x="8409" y="27386"/>
                </a:lnTo>
                <a:lnTo>
                  <a:pt x="8108" y="27266"/>
                </a:lnTo>
                <a:lnTo>
                  <a:pt x="7448" y="27266"/>
                </a:lnTo>
                <a:lnTo>
                  <a:pt x="7148" y="27326"/>
                </a:lnTo>
                <a:lnTo>
                  <a:pt x="6847" y="27507"/>
                </a:lnTo>
                <a:lnTo>
                  <a:pt x="6607" y="27687"/>
                </a:lnTo>
                <a:lnTo>
                  <a:pt x="6547" y="27747"/>
                </a:lnTo>
                <a:lnTo>
                  <a:pt x="6367" y="27987"/>
                </a:lnTo>
                <a:lnTo>
                  <a:pt x="6187" y="28287"/>
                </a:lnTo>
                <a:lnTo>
                  <a:pt x="6067" y="28588"/>
                </a:lnTo>
                <a:lnTo>
                  <a:pt x="6067" y="28948"/>
                </a:lnTo>
                <a:lnTo>
                  <a:pt x="6127" y="29428"/>
                </a:lnTo>
                <a:lnTo>
                  <a:pt x="6307" y="29849"/>
                </a:lnTo>
                <a:lnTo>
                  <a:pt x="6547" y="30149"/>
                </a:lnTo>
                <a:lnTo>
                  <a:pt x="6907" y="30449"/>
                </a:lnTo>
                <a:lnTo>
                  <a:pt x="7208" y="30569"/>
                </a:lnTo>
                <a:lnTo>
                  <a:pt x="7568" y="30629"/>
                </a:lnTo>
                <a:lnTo>
                  <a:pt x="7748" y="30690"/>
                </a:lnTo>
                <a:lnTo>
                  <a:pt x="7988" y="30629"/>
                </a:lnTo>
                <a:lnTo>
                  <a:pt x="8229" y="30629"/>
                </a:lnTo>
                <a:lnTo>
                  <a:pt x="8409" y="30509"/>
                </a:lnTo>
                <a:lnTo>
                  <a:pt x="8649" y="30449"/>
                </a:lnTo>
                <a:lnTo>
                  <a:pt x="8829" y="30329"/>
                </a:lnTo>
                <a:lnTo>
                  <a:pt x="9009" y="30149"/>
                </a:lnTo>
                <a:lnTo>
                  <a:pt x="9190" y="29909"/>
                </a:lnTo>
                <a:lnTo>
                  <a:pt x="10391" y="30509"/>
                </a:lnTo>
                <a:lnTo>
                  <a:pt x="10991" y="30750"/>
                </a:lnTo>
                <a:lnTo>
                  <a:pt x="11652" y="30990"/>
                </a:lnTo>
                <a:lnTo>
                  <a:pt x="13333" y="31530"/>
                </a:lnTo>
                <a:lnTo>
                  <a:pt x="14234" y="31771"/>
                </a:lnTo>
                <a:lnTo>
                  <a:pt x="15195" y="31891"/>
                </a:lnTo>
                <a:lnTo>
                  <a:pt x="15556" y="33212"/>
                </a:lnTo>
                <a:lnTo>
                  <a:pt x="15976" y="34533"/>
                </a:lnTo>
                <a:lnTo>
                  <a:pt x="16096" y="34653"/>
                </a:lnTo>
                <a:lnTo>
                  <a:pt x="16216" y="34773"/>
                </a:lnTo>
                <a:lnTo>
                  <a:pt x="16396" y="34833"/>
                </a:lnTo>
                <a:lnTo>
                  <a:pt x="16516" y="34833"/>
                </a:lnTo>
                <a:lnTo>
                  <a:pt x="16697" y="34773"/>
                </a:lnTo>
                <a:lnTo>
                  <a:pt x="16817" y="34713"/>
                </a:lnTo>
                <a:lnTo>
                  <a:pt x="16937" y="34593"/>
                </a:lnTo>
                <a:lnTo>
                  <a:pt x="16937" y="34413"/>
                </a:lnTo>
                <a:lnTo>
                  <a:pt x="16516" y="31831"/>
                </a:lnTo>
                <a:lnTo>
                  <a:pt x="16096" y="29488"/>
                </a:lnTo>
                <a:lnTo>
                  <a:pt x="17357" y="29308"/>
                </a:lnTo>
                <a:lnTo>
                  <a:pt x="18078" y="29128"/>
                </a:lnTo>
                <a:lnTo>
                  <a:pt x="18739" y="28948"/>
                </a:lnTo>
                <a:lnTo>
                  <a:pt x="19399" y="28708"/>
                </a:lnTo>
                <a:lnTo>
                  <a:pt x="20000" y="28347"/>
                </a:lnTo>
                <a:lnTo>
                  <a:pt x="20600" y="27987"/>
                </a:lnTo>
                <a:lnTo>
                  <a:pt x="21021" y="27567"/>
                </a:lnTo>
                <a:lnTo>
                  <a:pt x="21141" y="27507"/>
                </a:lnTo>
                <a:lnTo>
                  <a:pt x="21381" y="27507"/>
                </a:lnTo>
                <a:lnTo>
                  <a:pt x="21621" y="27386"/>
                </a:lnTo>
                <a:lnTo>
                  <a:pt x="21982" y="27206"/>
                </a:lnTo>
                <a:lnTo>
                  <a:pt x="22222" y="26906"/>
                </a:lnTo>
                <a:lnTo>
                  <a:pt x="22402" y="26546"/>
                </a:lnTo>
                <a:lnTo>
                  <a:pt x="22522" y="26125"/>
                </a:lnTo>
                <a:lnTo>
                  <a:pt x="22522" y="26065"/>
                </a:lnTo>
                <a:lnTo>
                  <a:pt x="22522" y="25705"/>
                </a:lnTo>
                <a:lnTo>
                  <a:pt x="22462" y="25405"/>
                </a:lnTo>
                <a:lnTo>
                  <a:pt x="22342" y="25104"/>
                </a:lnTo>
                <a:lnTo>
                  <a:pt x="22162" y="24804"/>
                </a:lnTo>
                <a:lnTo>
                  <a:pt x="21922" y="24564"/>
                </a:lnTo>
                <a:lnTo>
                  <a:pt x="21681" y="24384"/>
                </a:lnTo>
                <a:lnTo>
                  <a:pt x="21381" y="24203"/>
                </a:lnTo>
                <a:lnTo>
                  <a:pt x="21021" y="24083"/>
                </a:lnTo>
                <a:lnTo>
                  <a:pt x="20480" y="24023"/>
                </a:lnTo>
                <a:lnTo>
                  <a:pt x="19940" y="24143"/>
                </a:lnTo>
                <a:lnTo>
                  <a:pt x="19639" y="24203"/>
                </a:lnTo>
                <a:lnTo>
                  <a:pt x="19399" y="24324"/>
                </a:lnTo>
                <a:lnTo>
                  <a:pt x="19219" y="24504"/>
                </a:lnTo>
                <a:lnTo>
                  <a:pt x="18979" y="24684"/>
                </a:lnTo>
                <a:lnTo>
                  <a:pt x="18799" y="24864"/>
                </a:lnTo>
                <a:lnTo>
                  <a:pt x="18618" y="25104"/>
                </a:lnTo>
                <a:lnTo>
                  <a:pt x="18438" y="25345"/>
                </a:lnTo>
                <a:lnTo>
                  <a:pt x="18318" y="25645"/>
                </a:lnTo>
                <a:lnTo>
                  <a:pt x="18258" y="26065"/>
                </a:lnTo>
                <a:lnTo>
                  <a:pt x="18258" y="26486"/>
                </a:lnTo>
                <a:lnTo>
                  <a:pt x="18378" y="26906"/>
                </a:lnTo>
                <a:lnTo>
                  <a:pt x="18558" y="27326"/>
                </a:lnTo>
                <a:lnTo>
                  <a:pt x="18678" y="27507"/>
                </a:lnTo>
                <a:lnTo>
                  <a:pt x="18018" y="27807"/>
                </a:lnTo>
                <a:lnTo>
                  <a:pt x="17297" y="28047"/>
                </a:lnTo>
                <a:lnTo>
                  <a:pt x="16637" y="28227"/>
                </a:lnTo>
                <a:lnTo>
                  <a:pt x="15856" y="28347"/>
                </a:lnTo>
                <a:lnTo>
                  <a:pt x="15435" y="26125"/>
                </a:lnTo>
                <a:lnTo>
                  <a:pt x="15736" y="25825"/>
                </a:lnTo>
                <a:lnTo>
                  <a:pt x="16036" y="25465"/>
                </a:lnTo>
                <a:lnTo>
                  <a:pt x="16577" y="24684"/>
                </a:lnTo>
                <a:lnTo>
                  <a:pt x="17537" y="23062"/>
                </a:lnTo>
                <a:lnTo>
                  <a:pt x="18138" y="22041"/>
                </a:lnTo>
                <a:lnTo>
                  <a:pt x="18739" y="20960"/>
                </a:lnTo>
                <a:lnTo>
                  <a:pt x="19279" y="19819"/>
                </a:lnTo>
                <a:lnTo>
                  <a:pt x="19760" y="18738"/>
                </a:lnTo>
                <a:lnTo>
                  <a:pt x="20420" y="17057"/>
                </a:lnTo>
                <a:lnTo>
                  <a:pt x="21021" y="15315"/>
                </a:lnTo>
                <a:lnTo>
                  <a:pt x="21501" y="13573"/>
                </a:lnTo>
                <a:lnTo>
                  <a:pt x="21741" y="12673"/>
                </a:lnTo>
                <a:lnTo>
                  <a:pt x="21861" y="11772"/>
                </a:lnTo>
                <a:lnTo>
                  <a:pt x="22282" y="11652"/>
                </a:lnTo>
                <a:lnTo>
                  <a:pt x="22642" y="11532"/>
                </a:lnTo>
                <a:lnTo>
                  <a:pt x="22943" y="11351"/>
                </a:lnTo>
                <a:lnTo>
                  <a:pt x="23123" y="11171"/>
                </a:lnTo>
                <a:lnTo>
                  <a:pt x="23303" y="10991"/>
                </a:lnTo>
                <a:lnTo>
                  <a:pt x="23483" y="10691"/>
                </a:lnTo>
                <a:lnTo>
                  <a:pt x="23603" y="10330"/>
                </a:lnTo>
                <a:lnTo>
                  <a:pt x="23663" y="10270"/>
                </a:lnTo>
                <a:lnTo>
                  <a:pt x="23723" y="9790"/>
                </a:lnTo>
                <a:lnTo>
                  <a:pt x="23663" y="9249"/>
                </a:lnTo>
                <a:lnTo>
                  <a:pt x="23423" y="8769"/>
                </a:lnTo>
                <a:lnTo>
                  <a:pt x="23123" y="8409"/>
                </a:lnTo>
                <a:lnTo>
                  <a:pt x="22762" y="8108"/>
                </a:lnTo>
                <a:lnTo>
                  <a:pt x="22282" y="7868"/>
                </a:lnTo>
                <a:lnTo>
                  <a:pt x="21801" y="7808"/>
                </a:lnTo>
                <a:lnTo>
                  <a:pt x="21261" y="7868"/>
                </a:lnTo>
                <a:lnTo>
                  <a:pt x="21201" y="7928"/>
                </a:lnTo>
                <a:lnTo>
                  <a:pt x="20780" y="8108"/>
                </a:lnTo>
                <a:lnTo>
                  <a:pt x="20420" y="8349"/>
                </a:lnTo>
                <a:lnTo>
                  <a:pt x="20180" y="8589"/>
                </a:lnTo>
                <a:lnTo>
                  <a:pt x="20060" y="8829"/>
                </a:lnTo>
                <a:lnTo>
                  <a:pt x="19940" y="9009"/>
                </a:lnTo>
                <a:lnTo>
                  <a:pt x="19820" y="9369"/>
                </a:lnTo>
                <a:lnTo>
                  <a:pt x="19820" y="9430"/>
                </a:lnTo>
                <a:lnTo>
                  <a:pt x="19760" y="9790"/>
                </a:lnTo>
                <a:lnTo>
                  <a:pt x="19760" y="10150"/>
                </a:lnTo>
                <a:lnTo>
                  <a:pt x="19820" y="10390"/>
                </a:lnTo>
                <a:lnTo>
                  <a:pt x="19880" y="10631"/>
                </a:lnTo>
                <a:lnTo>
                  <a:pt x="20060" y="10931"/>
                </a:lnTo>
                <a:lnTo>
                  <a:pt x="20300" y="11231"/>
                </a:lnTo>
                <a:lnTo>
                  <a:pt x="20660" y="11532"/>
                </a:lnTo>
                <a:lnTo>
                  <a:pt x="21141" y="11712"/>
                </a:lnTo>
                <a:lnTo>
                  <a:pt x="20600" y="13453"/>
                </a:lnTo>
                <a:lnTo>
                  <a:pt x="20060" y="15195"/>
                </a:lnTo>
                <a:lnTo>
                  <a:pt x="19459" y="16937"/>
                </a:lnTo>
                <a:lnTo>
                  <a:pt x="18739" y="18618"/>
                </a:lnTo>
                <a:lnTo>
                  <a:pt x="18799" y="17898"/>
                </a:lnTo>
                <a:lnTo>
                  <a:pt x="18739" y="17117"/>
                </a:lnTo>
                <a:lnTo>
                  <a:pt x="18558" y="15675"/>
                </a:lnTo>
                <a:lnTo>
                  <a:pt x="18498" y="14294"/>
                </a:lnTo>
                <a:lnTo>
                  <a:pt x="18438" y="13573"/>
                </a:lnTo>
                <a:lnTo>
                  <a:pt x="18318" y="12853"/>
                </a:lnTo>
                <a:lnTo>
                  <a:pt x="18498" y="12432"/>
                </a:lnTo>
                <a:lnTo>
                  <a:pt x="18618" y="12012"/>
                </a:lnTo>
                <a:lnTo>
                  <a:pt x="18618" y="11592"/>
                </a:lnTo>
                <a:lnTo>
                  <a:pt x="18498" y="11171"/>
                </a:lnTo>
                <a:lnTo>
                  <a:pt x="18318" y="10811"/>
                </a:lnTo>
                <a:lnTo>
                  <a:pt x="17958" y="10511"/>
                </a:lnTo>
                <a:lnTo>
                  <a:pt x="17778" y="10390"/>
                </a:lnTo>
                <a:lnTo>
                  <a:pt x="17597" y="10270"/>
                </a:lnTo>
                <a:lnTo>
                  <a:pt x="17297" y="10210"/>
                </a:lnTo>
                <a:lnTo>
                  <a:pt x="17057" y="10210"/>
                </a:lnTo>
                <a:lnTo>
                  <a:pt x="16697" y="10270"/>
                </a:lnTo>
                <a:lnTo>
                  <a:pt x="16396" y="10330"/>
                </a:lnTo>
                <a:lnTo>
                  <a:pt x="16096" y="10511"/>
                </a:lnTo>
                <a:lnTo>
                  <a:pt x="15856" y="10691"/>
                </a:lnTo>
                <a:lnTo>
                  <a:pt x="15736" y="10991"/>
                </a:lnTo>
                <a:lnTo>
                  <a:pt x="15616" y="11231"/>
                </a:lnTo>
                <a:lnTo>
                  <a:pt x="15495" y="11532"/>
                </a:lnTo>
                <a:lnTo>
                  <a:pt x="15495" y="11832"/>
                </a:lnTo>
                <a:lnTo>
                  <a:pt x="15495" y="12132"/>
                </a:lnTo>
                <a:lnTo>
                  <a:pt x="15616" y="12432"/>
                </a:lnTo>
                <a:lnTo>
                  <a:pt x="15736" y="12673"/>
                </a:lnTo>
                <a:lnTo>
                  <a:pt x="15856" y="12973"/>
                </a:lnTo>
                <a:lnTo>
                  <a:pt x="16096" y="13153"/>
                </a:lnTo>
                <a:lnTo>
                  <a:pt x="16396" y="13333"/>
                </a:lnTo>
                <a:lnTo>
                  <a:pt x="16697" y="13393"/>
                </a:lnTo>
                <a:lnTo>
                  <a:pt x="17057" y="13453"/>
                </a:lnTo>
                <a:lnTo>
                  <a:pt x="17177" y="13453"/>
                </a:lnTo>
                <a:lnTo>
                  <a:pt x="17237" y="14715"/>
                </a:lnTo>
                <a:lnTo>
                  <a:pt x="17297" y="15916"/>
                </a:lnTo>
                <a:lnTo>
                  <a:pt x="17357" y="16877"/>
                </a:lnTo>
                <a:lnTo>
                  <a:pt x="17357" y="17837"/>
                </a:lnTo>
                <a:lnTo>
                  <a:pt x="17417" y="18318"/>
                </a:lnTo>
                <a:lnTo>
                  <a:pt x="17537" y="18798"/>
                </a:lnTo>
                <a:lnTo>
                  <a:pt x="17658" y="19279"/>
                </a:lnTo>
                <a:lnTo>
                  <a:pt x="17898" y="19699"/>
                </a:lnTo>
                <a:lnTo>
                  <a:pt x="18018" y="19819"/>
                </a:lnTo>
                <a:lnTo>
                  <a:pt x="18198" y="19879"/>
                </a:lnTo>
                <a:lnTo>
                  <a:pt x="17477" y="21261"/>
                </a:lnTo>
                <a:lnTo>
                  <a:pt x="16697" y="22582"/>
                </a:lnTo>
                <a:lnTo>
                  <a:pt x="15916" y="23723"/>
                </a:lnTo>
                <a:lnTo>
                  <a:pt x="15195" y="24864"/>
                </a:lnTo>
                <a:lnTo>
                  <a:pt x="14595" y="21981"/>
                </a:lnTo>
                <a:lnTo>
                  <a:pt x="14054" y="19039"/>
                </a:lnTo>
                <a:lnTo>
                  <a:pt x="13393" y="15075"/>
                </a:lnTo>
                <a:lnTo>
                  <a:pt x="12853" y="11111"/>
                </a:lnTo>
                <a:lnTo>
                  <a:pt x="12733" y="9970"/>
                </a:lnTo>
                <a:lnTo>
                  <a:pt x="13574" y="9309"/>
                </a:lnTo>
                <a:lnTo>
                  <a:pt x="14354" y="8529"/>
                </a:lnTo>
                <a:lnTo>
                  <a:pt x="15015" y="7748"/>
                </a:lnTo>
                <a:lnTo>
                  <a:pt x="15676" y="6847"/>
                </a:lnTo>
                <a:lnTo>
                  <a:pt x="16036" y="6247"/>
                </a:lnTo>
                <a:lnTo>
                  <a:pt x="16336" y="5646"/>
                </a:lnTo>
                <a:lnTo>
                  <a:pt x="16637" y="4985"/>
                </a:lnTo>
                <a:lnTo>
                  <a:pt x="16877" y="4325"/>
                </a:lnTo>
                <a:lnTo>
                  <a:pt x="17177" y="4265"/>
                </a:lnTo>
                <a:lnTo>
                  <a:pt x="17477" y="4205"/>
                </a:lnTo>
                <a:lnTo>
                  <a:pt x="17658" y="4024"/>
                </a:lnTo>
                <a:lnTo>
                  <a:pt x="17838" y="3844"/>
                </a:lnTo>
                <a:lnTo>
                  <a:pt x="18018" y="3664"/>
                </a:lnTo>
                <a:lnTo>
                  <a:pt x="18078" y="3424"/>
                </a:lnTo>
                <a:lnTo>
                  <a:pt x="18138" y="3184"/>
                </a:lnTo>
                <a:lnTo>
                  <a:pt x="18138" y="2883"/>
                </a:lnTo>
                <a:lnTo>
                  <a:pt x="18138" y="2643"/>
                </a:lnTo>
                <a:lnTo>
                  <a:pt x="18078" y="2403"/>
                </a:lnTo>
                <a:lnTo>
                  <a:pt x="17958" y="2163"/>
                </a:lnTo>
                <a:lnTo>
                  <a:pt x="17838" y="1983"/>
                </a:lnTo>
                <a:lnTo>
                  <a:pt x="17597" y="1802"/>
                </a:lnTo>
                <a:lnTo>
                  <a:pt x="17417" y="1682"/>
                </a:lnTo>
                <a:lnTo>
                  <a:pt x="17117" y="1562"/>
                </a:lnTo>
                <a:lnTo>
                  <a:pt x="16577" y="1562"/>
                </a:lnTo>
                <a:lnTo>
                  <a:pt x="16336" y="1622"/>
                </a:lnTo>
                <a:lnTo>
                  <a:pt x="16156" y="1742"/>
                </a:lnTo>
                <a:lnTo>
                  <a:pt x="15976" y="1862"/>
                </a:lnTo>
                <a:lnTo>
                  <a:pt x="15676" y="2163"/>
                </a:lnTo>
                <a:lnTo>
                  <a:pt x="15556" y="2523"/>
                </a:lnTo>
                <a:lnTo>
                  <a:pt x="15495" y="2943"/>
                </a:lnTo>
                <a:lnTo>
                  <a:pt x="15495" y="3304"/>
                </a:lnTo>
                <a:lnTo>
                  <a:pt x="15676" y="3724"/>
                </a:lnTo>
                <a:lnTo>
                  <a:pt x="15916" y="4024"/>
                </a:lnTo>
                <a:lnTo>
                  <a:pt x="15495" y="5166"/>
                </a:lnTo>
                <a:lnTo>
                  <a:pt x="15255" y="5706"/>
                </a:lnTo>
                <a:lnTo>
                  <a:pt x="14955" y="6247"/>
                </a:lnTo>
                <a:lnTo>
                  <a:pt x="14475" y="6967"/>
                </a:lnTo>
                <a:lnTo>
                  <a:pt x="13874" y="7688"/>
                </a:lnTo>
                <a:lnTo>
                  <a:pt x="13273" y="8409"/>
                </a:lnTo>
                <a:lnTo>
                  <a:pt x="12613" y="9009"/>
                </a:lnTo>
                <a:lnTo>
                  <a:pt x="12373" y="7448"/>
                </a:lnTo>
                <a:lnTo>
                  <a:pt x="12312" y="6547"/>
                </a:lnTo>
                <a:lnTo>
                  <a:pt x="12132" y="5646"/>
                </a:lnTo>
                <a:lnTo>
                  <a:pt x="12373" y="5526"/>
                </a:lnTo>
                <a:lnTo>
                  <a:pt x="12793" y="5166"/>
                </a:lnTo>
                <a:lnTo>
                  <a:pt x="13153" y="4745"/>
                </a:lnTo>
                <a:lnTo>
                  <a:pt x="13333" y="4205"/>
                </a:lnTo>
                <a:lnTo>
                  <a:pt x="13454" y="3784"/>
                </a:lnTo>
                <a:lnTo>
                  <a:pt x="13393" y="3364"/>
                </a:lnTo>
                <a:lnTo>
                  <a:pt x="13333" y="2943"/>
                </a:lnTo>
                <a:lnTo>
                  <a:pt x="13153" y="2523"/>
                </a:lnTo>
                <a:lnTo>
                  <a:pt x="13093" y="2523"/>
                </a:lnTo>
                <a:lnTo>
                  <a:pt x="12793" y="2103"/>
                </a:lnTo>
                <a:lnTo>
                  <a:pt x="12433" y="1802"/>
                </a:lnTo>
                <a:lnTo>
                  <a:pt x="12072" y="1622"/>
                </a:lnTo>
                <a:lnTo>
                  <a:pt x="11832" y="1562"/>
                </a:lnTo>
                <a:lnTo>
                  <a:pt x="11532" y="1502"/>
                </a:lnTo>
                <a:lnTo>
                  <a:pt x="11111" y="1442"/>
                </a:lnTo>
                <a:lnTo>
                  <a:pt x="10691" y="1562"/>
                </a:lnTo>
                <a:lnTo>
                  <a:pt x="10150" y="1742"/>
                </a:lnTo>
                <a:lnTo>
                  <a:pt x="9790" y="1983"/>
                </a:lnTo>
                <a:lnTo>
                  <a:pt x="9550" y="2343"/>
                </a:lnTo>
                <a:lnTo>
                  <a:pt x="9370" y="2523"/>
                </a:lnTo>
                <a:lnTo>
                  <a:pt x="9250" y="2823"/>
                </a:lnTo>
                <a:lnTo>
                  <a:pt x="9190" y="3064"/>
                </a:lnTo>
                <a:lnTo>
                  <a:pt x="9129" y="3364"/>
                </a:lnTo>
                <a:lnTo>
                  <a:pt x="9069" y="3784"/>
                </a:lnTo>
                <a:lnTo>
                  <a:pt x="9190" y="4205"/>
                </a:lnTo>
                <a:lnTo>
                  <a:pt x="9370" y="4745"/>
                </a:lnTo>
                <a:lnTo>
                  <a:pt x="9730" y="5166"/>
                </a:lnTo>
                <a:lnTo>
                  <a:pt x="10030" y="5466"/>
                </a:lnTo>
                <a:lnTo>
                  <a:pt x="10391" y="5646"/>
                </a:lnTo>
                <a:lnTo>
                  <a:pt x="10691" y="5706"/>
                </a:lnTo>
                <a:lnTo>
                  <a:pt x="10991" y="5766"/>
                </a:lnTo>
                <a:lnTo>
                  <a:pt x="11051" y="5766"/>
                </a:lnTo>
                <a:lnTo>
                  <a:pt x="11111" y="6607"/>
                </a:lnTo>
                <a:lnTo>
                  <a:pt x="11171" y="7388"/>
                </a:lnTo>
                <a:lnTo>
                  <a:pt x="11352" y="9369"/>
                </a:lnTo>
                <a:lnTo>
                  <a:pt x="11652" y="11351"/>
                </a:lnTo>
                <a:lnTo>
                  <a:pt x="12012" y="14354"/>
                </a:lnTo>
                <a:lnTo>
                  <a:pt x="11051" y="13513"/>
                </a:lnTo>
                <a:lnTo>
                  <a:pt x="10511" y="13033"/>
                </a:lnTo>
                <a:lnTo>
                  <a:pt x="10090" y="12552"/>
                </a:lnTo>
                <a:lnTo>
                  <a:pt x="9430" y="11832"/>
                </a:lnTo>
                <a:lnTo>
                  <a:pt x="8889" y="11051"/>
                </a:lnTo>
                <a:lnTo>
                  <a:pt x="8349" y="10210"/>
                </a:lnTo>
                <a:lnTo>
                  <a:pt x="7928" y="9369"/>
                </a:lnTo>
                <a:lnTo>
                  <a:pt x="7508" y="8469"/>
                </a:lnTo>
                <a:lnTo>
                  <a:pt x="7208" y="7568"/>
                </a:lnTo>
                <a:lnTo>
                  <a:pt x="6907" y="6607"/>
                </a:lnTo>
                <a:lnTo>
                  <a:pt x="6727" y="5706"/>
                </a:lnTo>
                <a:lnTo>
                  <a:pt x="6667" y="5166"/>
                </a:lnTo>
                <a:lnTo>
                  <a:pt x="6607" y="4625"/>
                </a:lnTo>
                <a:lnTo>
                  <a:pt x="6607" y="3544"/>
                </a:lnTo>
                <a:lnTo>
                  <a:pt x="6847" y="3364"/>
                </a:lnTo>
                <a:lnTo>
                  <a:pt x="7027" y="3124"/>
                </a:lnTo>
                <a:lnTo>
                  <a:pt x="7148" y="2943"/>
                </a:lnTo>
                <a:lnTo>
                  <a:pt x="7268" y="2703"/>
                </a:lnTo>
                <a:lnTo>
                  <a:pt x="7388" y="2343"/>
                </a:lnTo>
                <a:lnTo>
                  <a:pt x="7388" y="1983"/>
                </a:lnTo>
                <a:lnTo>
                  <a:pt x="7328" y="1502"/>
                </a:lnTo>
                <a:lnTo>
                  <a:pt x="7148" y="1022"/>
                </a:lnTo>
                <a:lnTo>
                  <a:pt x="6967" y="721"/>
                </a:lnTo>
                <a:lnTo>
                  <a:pt x="6667" y="481"/>
                </a:lnTo>
                <a:lnTo>
                  <a:pt x="6367" y="301"/>
                </a:lnTo>
                <a:lnTo>
                  <a:pt x="6007" y="181"/>
                </a:lnTo>
                <a:lnTo>
                  <a:pt x="5826" y="61"/>
                </a:lnTo>
                <a:lnTo>
                  <a:pt x="5406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>
            <a:off x="885174" y="1357833"/>
            <a:ext cx="593718" cy="585720"/>
          </a:xfrm>
          <a:custGeom>
            <a:avLst/>
            <a:gdLst/>
            <a:ahLst/>
            <a:cxnLst/>
            <a:rect l="0" t="0" r="0" b="0"/>
            <a:pathLst>
              <a:path w="26726" h="26366" extrusionOk="0">
                <a:moveTo>
                  <a:pt x="23843" y="11952"/>
                </a:moveTo>
                <a:lnTo>
                  <a:pt x="24023" y="12012"/>
                </a:lnTo>
                <a:lnTo>
                  <a:pt x="24324" y="12253"/>
                </a:lnTo>
                <a:lnTo>
                  <a:pt x="24504" y="12553"/>
                </a:lnTo>
                <a:lnTo>
                  <a:pt x="24624" y="12913"/>
                </a:lnTo>
                <a:lnTo>
                  <a:pt x="24624" y="13093"/>
                </a:lnTo>
                <a:lnTo>
                  <a:pt x="24564" y="13273"/>
                </a:lnTo>
                <a:lnTo>
                  <a:pt x="24444" y="13394"/>
                </a:lnTo>
                <a:lnTo>
                  <a:pt x="24324" y="13574"/>
                </a:lnTo>
                <a:lnTo>
                  <a:pt x="24023" y="13754"/>
                </a:lnTo>
                <a:lnTo>
                  <a:pt x="23843" y="13814"/>
                </a:lnTo>
                <a:lnTo>
                  <a:pt x="23483" y="13814"/>
                </a:lnTo>
                <a:lnTo>
                  <a:pt x="23303" y="13754"/>
                </a:lnTo>
                <a:lnTo>
                  <a:pt x="23002" y="13574"/>
                </a:lnTo>
                <a:lnTo>
                  <a:pt x="22822" y="13273"/>
                </a:lnTo>
                <a:lnTo>
                  <a:pt x="22702" y="12913"/>
                </a:lnTo>
                <a:lnTo>
                  <a:pt x="22762" y="12733"/>
                </a:lnTo>
                <a:lnTo>
                  <a:pt x="22822" y="12553"/>
                </a:lnTo>
                <a:lnTo>
                  <a:pt x="22882" y="12373"/>
                </a:lnTo>
                <a:lnTo>
                  <a:pt x="23002" y="12253"/>
                </a:lnTo>
                <a:lnTo>
                  <a:pt x="23303" y="12012"/>
                </a:lnTo>
                <a:lnTo>
                  <a:pt x="23483" y="11952"/>
                </a:lnTo>
                <a:close/>
                <a:moveTo>
                  <a:pt x="9129" y="1"/>
                </a:moveTo>
                <a:lnTo>
                  <a:pt x="8589" y="61"/>
                </a:lnTo>
                <a:lnTo>
                  <a:pt x="8048" y="121"/>
                </a:lnTo>
                <a:lnTo>
                  <a:pt x="7568" y="241"/>
                </a:lnTo>
                <a:lnTo>
                  <a:pt x="7027" y="421"/>
                </a:lnTo>
                <a:lnTo>
                  <a:pt x="6547" y="662"/>
                </a:lnTo>
                <a:lnTo>
                  <a:pt x="6006" y="962"/>
                </a:lnTo>
                <a:lnTo>
                  <a:pt x="5586" y="1322"/>
                </a:lnTo>
                <a:lnTo>
                  <a:pt x="5165" y="1743"/>
                </a:lnTo>
                <a:lnTo>
                  <a:pt x="4805" y="2163"/>
                </a:lnTo>
                <a:lnTo>
                  <a:pt x="4625" y="2523"/>
                </a:lnTo>
                <a:lnTo>
                  <a:pt x="4505" y="3004"/>
                </a:lnTo>
                <a:lnTo>
                  <a:pt x="4445" y="3484"/>
                </a:lnTo>
                <a:lnTo>
                  <a:pt x="4445" y="3544"/>
                </a:lnTo>
                <a:lnTo>
                  <a:pt x="4505" y="3604"/>
                </a:lnTo>
                <a:lnTo>
                  <a:pt x="4745" y="3604"/>
                </a:lnTo>
                <a:lnTo>
                  <a:pt x="5045" y="3664"/>
                </a:lnTo>
                <a:lnTo>
                  <a:pt x="5406" y="3785"/>
                </a:lnTo>
                <a:lnTo>
                  <a:pt x="5826" y="3965"/>
                </a:lnTo>
                <a:lnTo>
                  <a:pt x="6126" y="4205"/>
                </a:lnTo>
                <a:lnTo>
                  <a:pt x="6246" y="4385"/>
                </a:lnTo>
                <a:lnTo>
                  <a:pt x="6367" y="4625"/>
                </a:lnTo>
                <a:lnTo>
                  <a:pt x="6427" y="4866"/>
                </a:lnTo>
                <a:lnTo>
                  <a:pt x="6427" y="5166"/>
                </a:lnTo>
                <a:lnTo>
                  <a:pt x="6427" y="5406"/>
                </a:lnTo>
                <a:lnTo>
                  <a:pt x="6367" y="5586"/>
                </a:lnTo>
                <a:lnTo>
                  <a:pt x="6186" y="6007"/>
                </a:lnTo>
                <a:lnTo>
                  <a:pt x="5886" y="6367"/>
                </a:lnTo>
                <a:lnTo>
                  <a:pt x="5526" y="6667"/>
                </a:lnTo>
                <a:lnTo>
                  <a:pt x="4925" y="7088"/>
                </a:lnTo>
                <a:lnTo>
                  <a:pt x="4204" y="7508"/>
                </a:lnTo>
                <a:lnTo>
                  <a:pt x="3544" y="7868"/>
                </a:lnTo>
                <a:lnTo>
                  <a:pt x="2883" y="8289"/>
                </a:lnTo>
                <a:lnTo>
                  <a:pt x="2343" y="8769"/>
                </a:lnTo>
                <a:lnTo>
                  <a:pt x="1862" y="9310"/>
                </a:lnTo>
                <a:lnTo>
                  <a:pt x="1382" y="9850"/>
                </a:lnTo>
                <a:lnTo>
                  <a:pt x="1021" y="10451"/>
                </a:lnTo>
                <a:lnTo>
                  <a:pt x="721" y="11051"/>
                </a:lnTo>
                <a:lnTo>
                  <a:pt x="421" y="11712"/>
                </a:lnTo>
                <a:lnTo>
                  <a:pt x="241" y="12433"/>
                </a:lnTo>
                <a:lnTo>
                  <a:pt x="61" y="13093"/>
                </a:lnTo>
                <a:lnTo>
                  <a:pt x="1" y="13814"/>
                </a:lnTo>
                <a:lnTo>
                  <a:pt x="1" y="14475"/>
                </a:lnTo>
                <a:lnTo>
                  <a:pt x="61" y="15195"/>
                </a:lnTo>
                <a:lnTo>
                  <a:pt x="181" y="15856"/>
                </a:lnTo>
                <a:lnTo>
                  <a:pt x="361" y="16517"/>
                </a:lnTo>
                <a:lnTo>
                  <a:pt x="601" y="17177"/>
                </a:lnTo>
                <a:lnTo>
                  <a:pt x="901" y="17778"/>
                </a:lnTo>
                <a:lnTo>
                  <a:pt x="1322" y="18378"/>
                </a:lnTo>
                <a:lnTo>
                  <a:pt x="1802" y="19039"/>
                </a:lnTo>
                <a:lnTo>
                  <a:pt x="2463" y="19700"/>
                </a:lnTo>
                <a:lnTo>
                  <a:pt x="3184" y="20300"/>
                </a:lnTo>
                <a:lnTo>
                  <a:pt x="3544" y="20600"/>
                </a:lnTo>
                <a:lnTo>
                  <a:pt x="3964" y="20841"/>
                </a:lnTo>
                <a:lnTo>
                  <a:pt x="4084" y="21862"/>
                </a:lnTo>
                <a:lnTo>
                  <a:pt x="4144" y="22342"/>
                </a:lnTo>
                <a:lnTo>
                  <a:pt x="4325" y="22762"/>
                </a:lnTo>
                <a:lnTo>
                  <a:pt x="4505" y="23183"/>
                </a:lnTo>
                <a:lnTo>
                  <a:pt x="4745" y="23543"/>
                </a:lnTo>
                <a:lnTo>
                  <a:pt x="5045" y="23843"/>
                </a:lnTo>
                <a:lnTo>
                  <a:pt x="5346" y="24084"/>
                </a:lnTo>
                <a:lnTo>
                  <a:pt x="5646" y="24204"/>
                </a:lnTo>
                <a:lnTo>
                  <a:pt x="6607" y="25105"/>
                </a:lnTo>
                <a:lnTo>
                  <a:pt x="7388" y="25885"/>
                </a:lnTo>
                <a:lnTo>
                  <a:pt x="7808" y="26186"/>
                </a:lnTo>
                <a:lnTo>
                  <a:pt x="7988" y="26306"/>
                </a:lnTo>
                <a:lnTo>
                  <a:pt x="8288" y="26366"/>
                </a:lnTo>
                <a:lnTo>
                  <a:pt x="8529" y="26366"/>
                </a:lnTo>
                <a:lnTo>
                  <a:pt x="8709" y="26246"/>
                </a:lnTo>
                <a:lnTo>
                  <a:pt x="8829" y="26066"/>
                </a:lnTo>
                <a:lnTo>
                  <a:pt x="8829" y="25825"/>
                </a:lnTo>
                <a:lnTo>
                  <a:pt x="8769" y="25585"/>
                </a:lnTo>
                <a:lnTo>
                  <a:pt x="8649" y="25345"/>
                </a:lnTo>
                <a:lnTo>
                  <a:pt x="8348" y="24924"/>
                </a:lnTo>
                <a:lnTo>
                  <a:pt x="7628" y="24084"/>
                </a:lnTo>
                <a:lnTo>
                  <a:pt x="7267" y="23723"/>
                </a:lnTo>
                <a:lnTo>
                  <a:pt x="7568" y="23363"/>
                </a:lnTo>
                <a:lnTo>
                  <a:pt x="7688" y="23183"/>
                </a:lnTo>
                <a:lnTo>
                  <a:pt x="7808" y="23063"/>
                </a:lnTo>
                <a:lnTo>
                  <a:pt x="8168" y="22943"/>
                </a:lnTo>
                <a:lnTo>
                  <a:pt x="8589" y="22883"/>
                </a:lnTo>
                <a:lnTo>
                  <a:pt x="9369" y="22822"/>
                </a:lnTo>
                <a:lnTo>
                  <a:pt x="10030" y="22702"/>
                </a:lnTo>
                <a:lnTo>
                  <a:pt x="10691" y="22522"/>
                </a:lnTo>
                <a:lnTo>
                  <a:pt x="11231" y="22282"/>
                </a:lnTo>
                <a:lnTo>
                  <a:pt x="11832" y="21922"/>
                </a:lnTo>
                <a:lnTo>
                  <a:pt x="12432" y="21381"/>
                </a:lnTo>
                <a:lnTo>
                  <a:pt x="12793" y="21081"/>
                </a:lnTo>
                <a:lnTo>
                  <a:pt x="13153" y="20901"/>
                </a:lnTo>
                <a:lnTo>
                  <a:pt x="13633" y="20781"/>
                </a:lnTo>
                <a:lnTo>
                  <a:pt x="14054" y="20841"/>
                </a:lnTo>
                <a:lnTo>
                  <a:pt x="14474" y="21021"/>
                </a:lnTo>
                <a:lnTo>
                  <a:pt x="14774" y="21261"/>
                </a:lnTo>
                <a:lnTo>
                  <a:pt x="15075" y="21561"/>
                </a:lnTo>
                <a:lnTo>
                  <a:pt x="15315" y="21982"/>
                </a:lnTo>
                <a:lnTo>
                  <a:pt x="15795" y="22883"/>
                </a:lnTo>
                <a:lnTo>
                  <a:pt x="16216" y="23903"/>
                </a:lnTo>
                <a:lnTo>
                  <a:pt x="16396" y="24324"/>
                </a:lnTo>
                <a:lnTo>
                  <a:pt x="16636" y="24744"/>
                </a:lnTo>
                <a:lnTo>
                  <a:pt x="16937" y="25105"/>
                </a:lnTo>
                <a:lnTo>
                  <a:pt x="17237" y="25405"/>
                </a:lnTo>
                <a:lnTo>
                  <a:pt x="17597" y="25585"/>
                </a:lnTo>
                <a:lnTo>
                  <a:pt x="18018" y="25705"/>
                </a:lnTo>
                <a:lnTo>
                  <a:pt x="18318" y="25645"/>
                </a:lnTo>
                <a:lnTo>
                  <a:pt x="18558" y="25525"/>
                </a:lnTo>
                <a:lnTo>
                  <a:pt x="18798" y="25345"/>
                </a:lnTo>
                <a:lnTo>
                  <a:pt x="18798" y="25165"/>
                </a:lnTo>
                <a:lnTo>
                  <a:pt x="18858" y="25045"/>
                </a:lnTo>
                <a:lnTo>
                  <a:pt x="18798" y="24804"/>
                </a:lnTo>
                <a:lnTo>
                  <a:pt x="18618" y="24564"/>
                </a:lnTo>
                <a:lnTo>
                  <a:pt x="18258" y="24144"/>
                </a:lnTo>
                <a:lnTo>
                  <a:pt x="18018" y="23964"/>
                </a:lnTo>
                <a:lnTo>
                  <a:pt x="17897" y="23723"/>
                </a:lnTo>
                <a:lnTo>
                  <a:pt x="17777" y="23423"/>
                </a:lnTo>
                <a:lnTo>
                  <a:pt x="17837" y="23063"/>
                </a:lnTo>
                <a:lnTo>
                  <a:pt x="17897" y="22642"/>
                </a:lnTo>
                <a:lnTo>
                  <a:pt x="17957" y="22162"/>
                </a:lnTo>
                <a:lnTo>
                  <a:pt x="17957" y="21201"/>
                </a:lnTo>
                <a:lnTo>
                  <a:pt x="18618" y="22102"/>
                </a:lnTo>
                <a:lnTo>
                  <a:pt x="18978" y="22522"/>
                </a:lnTo>
                <a:lnTo>
                  <a:pt x="19399" y="22943"/>
                </a:lnTo>
                <a:lnTo>
                  <a:pt x="19819" y="23243"/>
                </a:lnTo>
                <a:lnTo>
                  <a:pt x="20360" y="23483"/>
                </a:lnTo>
                <a:lnTo>
                  <a:pt x="20660" y="23483"/>
                </a:lnTo>
                <a:lnTo>
                  <a:pt x="20960" y="23543"/>
                </a:lnTo>
                <a:lnTo>
                  <a:pt x="21261" y="23483"/>
                </a:lnTo>
                <a:lnTo>
                  <a:pt x="21621" y="23423"/>
                </a:lnTo>
                <a:lnTo>
                  <a:pt x="21741" y="23363"/>
                </a:lnTo>
                <a:lnTo>
                  <a:pt x="21861" y="23243"/>
                </a:lnTo>
                <a:lnTo>
                  <a:pt x="21861" y="23063"/>
                </a:lnTo>
                <a:lnTo>
                  <a:pt x="21801" y="22883"/>
                </a:lnTo>
                <a:lnTo>
                  <a:pt x="21501" y="22582"/>
                </a:lnTo>
                <a:lnTo>
                  <a:pt x="21201" y="22402"/>
                </a:lnTo>
                <a:lnTo>
                  <a:pt x="20840" y="22162"/>
                </a:lnTo>
                <a:lnTo>
                  <a:pt x="20480" y="21982"/>
                </a:lnTo>
                <a:lnTo>
                  <a:pt x="20240" y="21741"/>
                </a:lnTo>
                <a:lnTo>
                  <a:pt x="20120" y="21501"/>
                </a:lnTo>
                <a:lnTo>
                  <a:pt x="19939" y="21201"/>
                </a:lnTo>
                <a:lnTo>
                  <a:pt x="19879" y="20901"/>
                </a:lnTo>
                <a:lnTo>
                  <a:pt x="19759" y="20300"/>
                </a:lnTo>
                <a:lnTo>
                  <a:pt x="19639" y="19700"/>
                </a:lnTo>
                <a:lnTo>
                  <a:pt x="19699" y="19399"/>
                </a:lnTo>
                <a:lnTo>
                  <a:pt x="19879" y="18979"/>
                </a:lnTo>
                <a:lnTo>
                  <a:pt x="20180" y="18438"/>
                </a:lnTo>
                <a:lnTo>
                  <a:pt x="20660" y="17898"/>
                </a:lnTo>
                <a:lnTo>
                  <a:pt x="21140" y="17417"/>
                </a:lnTo>
                <a:lnTo>
                  <a:pt x="21801" y="16997"/>
                </a:lnTo>
                <a:lnTo>
                  <a:pt x="22101" y="16817"/>
                </a:lnTo>
                <a:lnTo>
                  <a:pt x="22462" y="16697"/>
                </a:lnTo>
                <a:lnTo>
                  <a:pt x="22882" y="16577"/>
                </a:lnTo>
                <a:lnTo>
                  <a:pt x="23242" y="16577"/>
                </a:lnTo>
                <a:lnTo>
                  <a:pt x="23663" y="16517"/>
                </a:lnTo>
                <a:lnTo>
                  <a:pt x="24083" y="16396"/>
                </a:lnTo>
                <a:lnTo>
                  <a:pt x="24504" y="16276"/>
                </a:lnTo>
                <a:lnTo>
                  <a:pt x="24924" y="16096"/>
                </a:lnTo>
                <a:lnTo>
                  <a:pt x="25284" y="15916"/>
                </a:lnTo>
                <a:lnTo>
                  <a:pt x="25585" y="15676"/>
                </a:lnTo>
                <a:lnTo>
                  <a:pt x="25885" y="15436"/>
                </a:lnTo>
                <a:lnTo>
                  <a:pt x="26185" y="15135"/>
                </a:lnTo>
                <a:lnTo>
                  <a:pt x="26365" y="14895"/>
                </a:lnTo>
                <a:lnTo>
                  <a:pt x="26546" y="14595"/>
                </a:lnTo>
                <a:lnTo>
                  <a:pt x="26666" y="14354"/>
                </a:lnTo>
                <a:lnTo>
                  <a:pt x="26726" y="14054"/>
                </a:lnTo>
                <a:lnTo>
                  <a:pt x="26666" y="13814"/>
                </a:lnTo>
                <a:lnTo>
                  <a:pt x="26546" y="13574"/>
                </a:lnTo>
                <a:lnTo>
                  <a:pt x="26365" y="13394"/>
                </a:lnTo>
                <a:lnTo>
                  <a:pt x="26125" y="13213"/>
                </a:lnTo>
                <a:lnTo>
                  <a:pt x="25945" y="13093"/>
                </a:lnTo>
                <a:lnTo>
                  <a:pt x="25825" y="12973"/>
                </a:lnTo>
                <a:lnTo>
                  <a:pt x="25765" y="12793"/>
                </a:lnTo>
                <a:lnTo>
                  <a:pt x="25705" y="12613"/>
                </a:lnTo>
                <a:lnTo>
                  <a:pt x="25645" y="12192"/>
                </a:lnTo>
                <a:lnTo>
                  <a:pt x="25585" y="11712"/>
                </a:lnTo>
                <a:lnTo>
                  <a:pt x="25525" y="11232"/>
                </a:lnTo>
                <a:lnTo>
                  <a:pt x="25344" y="10751"/>
                </a:lnTo>
                <a:lnTo>
                  <a:pt x="25224" y="10511"/>
                </a:lnTo>
                <a:lnTo>
                  <a:pt x="24984" y="10271"/>
                </a:lnTo>
                <a:lnTo>
                  <a:pt x="24744" y="10030"/>
                </a:lnTo>
                <a:lnTo>
                  <a:pt x="24444" y="9850"/>
                </a:lnTo>
                <a:lnTo>
                  <a:pt x="23783" y="9490"/>
                </a:lnTo>
                <a:lnTo>
                  <a:pt x="23122" y="9250"/>
                </a:lnTo>
                <a:lnTo>
                  <a:pt x="22462" y="9130"/>
                </a:lnTo>
                <a:lnTo>
                  <a:pt x="21681" y="9190"/>
                </a:lnTo>
                <a:lnTo>
                  <a:pt x="21261" y="8649"/>
                </a:lnTo>
                <a:lnTo>
                  <a:pt x="20900" y="8169"/>
                </a:lnTo>
                <a:lnTo>
                  <a:pt x="20360" y="7748"/>
                </a:lnTo>
                <a:lnTo>
                  <a:pt x="19759" y="7268"/>
                </a:lnTo>
                <a:lnTo>
                  <a:pt x="19099" y="6968"/>
                </a:lnTo>
                <a:lnTo>
                  <a:pt x="18738" y="6787"/>
                </a:lnTo>
                <a:lnTo>
                  <a:pt x="18378" y="6727"/>
                </a:lnTo>
                <a:lnTo>
                  <a:pt x="17957" y="6667"/>
                </a:lnTo>
                <a:lnTo>
                  <a:pt x="17597" y="6727"/>
                </a:lnTo>
                <a:lnTo>
                  <a:pt x="17477" y="6727"/>
                </a:lnTo>
                <a:lnTo>
                  <a:pt x="17417" y="6847"/>
                </a:lnTo>
                <a:lnTo>
                  <a:pt x="17477" y="7028"/>
                </a:lnTo>
                <a:lnTo>
                  <a:pt x="17537" y="7148"/>
                </a:lnTo>
                <a:lnTo>
                  <a:pt x="17777" y="7508"/>
                </a:lnTo>
                <a:lnTo>
                  <a:pt x="18018" y="7808"/>
                </a:lnTo>
                <a:lnTo>
                  <a:pt x="18078" y="7928"/>
                </a:lnTo>
                <a:lnTo>
                  <a:pt x="18138" y="8169"/>
                </a:lnTo>
                <a:lnTo>
                  <a:pt x="18138" y="8829"/>
                </a:lnTo>
                <a:lnTo>
                  <a:pt x="18198" y="9490"/>
                </a:lnTo>
                <a:lnTo>
                  <a:pt x="18258" y="9730"/>
                </a:lnTo>
                <a:lnTo>
                  <a:pt x="18318" y="9910"/>
                </a:lnTo>
                <a:lnTo>
                  <a:pt x="18498" y="10211"/>
                </a:lnTo>
                <a:lnTo>
                  <a:pt x="18078" y="10511"/>
                </a:lnTo>
                <a:lnTo>
                  <a:pt x="17717" y="10871"/>
                </a:lnTo>
                <a:lnTo>
                  <a:pt x="17357" y="11232"/>
                </a:lnTo>
                <a:lnTo>
                  <a:pt x="17117" y="11652"/>
                </a:lnTo>
                <a:lnTo>
                  <a:pt x="16156" y="11952"/>
                </a:lnTo>
                <a:lnTo>
                  <a:pt x="15135" y="12132"/>
                </a:lnTo>
                <a:lnTo>
                  <a:pt x="14114" y="12192"/>
                </a:lnTo>
                <a:lnTo>
                  <a:pt x="12973" y="12132"/>
                </a:lnTo>
                <a:lnTo>
                  <a:pt x="12192" y="12072"/>
                </a:lnTo>
                <a:lnTo>
                  <a:pt x="11411" y="12072"/>
                </a:lnTo>
                <a:lnTo>
                  <a:pt x="10631" y="12132"/>
                </a:lnTo>
                <a:lnTo>
                  <a:pt x="9910" y="12192"/>
                </a:lnTo>
                <a:lnTo>
                  <a:pt x="9189" y="12373"/>
                </a:lnTo>
                <a:lnTo>
                  <a:pt x="8469" y="12673"/>
                </a:lnTo>
                <a:lnTo>
                  <a:pt x="7748" y="13033"/>
                </a:lnTo>
                <a:lnTo>
                  <a:pt x="7087" y="13454"/>
                </a:lnTo>
                <a:lnTo>
                  <a:pt x="6547" y="13934"/>
                </a:lnTo>
                <a:lnTo>
                  <a:pt x="6066" y="14415"/>
                </a:lnTo>
                <a:lnTo>
                  <a:pt x="5586" y="14955"/>
                </a:lnTo>
                <a:lnTo>
                  <a:pt x="5225" y="15556"/>
                </a:lnTo>
                <a:lnTo>
                  <a:pt x="4865" y="16216"/>
                </a:lnTo>
                <a:lnTo>
                  <a:pt x="4565" y="16877"/>
                </a:lnTo>
                <a:lnTo>
                  <a:pt x="4325" y="17537"/>
                </a:lnTo>
                <a:lnTo>
                  <a:pt x="4144" y="18198"/>
                </a:lnTo>
                <a:lnTo>
                  <a:pt x="4084" y="18739"/>
                </a:lnTo>
                <a:lnTo>
                  <a:pt x="3724" y="18498"/>
                </a:lnTo>
                <a:lnTo>
                  <a:pt x="3604" y="18018"/>
                </a:lnTo>
                <a:lnTo>
                  <a:pt x="3484" y="17598"/>
                </a:lnTo>
                <a:lnTo>
                  <a:pt x="3424" y="17057"/>
                </a:lnTo>
                <a:lnTo>
                  <a:pt x="3364" y="16577"/>
                </a:lnTo>
                <a:lnTo>
                  <a:pt x="3424" y="16096"/>
                </a:lnTo>
                <a:lnTo>
                  <a:pt x="3424" y="15616"/>
                </a:lnTo>
                <a:lnTo>
                  <a:pt x="3544" y="15195"/>
                </a:lnTo>
                <a:lnTo>
                  <a:pt x="3724" y="14715"/>
                </a:lnTo>
                <a:lnTo>
                  <a:pt x="4024" y="14114"/>
                </a:lnTo>
                <a:lnTo>
                  <a:pt x="4385" y="13574"/>
                </a:lnTo>
                <a:lnTo>
                  <a:pt x="4805" y="13093"/>
                </a:lnTo>
                <a:lnTo>
                  <a:pt x="5286" y="12733"/>
                </a:lnTo>
                <a:lnTo>
                  <a:pt x="5886" y="12373"/>
                </a:lnTo>
                <a:lnTo>
                  <a:pt x="6427" y="12132"/>
                </a:lnTo>
                <a:lnTo>
                  <a:pt x="7087" y="11892"/>
                </a:lnTo>
                <a:lnTo>
                  <a:pt x="7688" y="11712"/>
                </a:lnTo>
                <a:lnTo>
                  <a:pt x="9790" y="11111"/>
                </a:lnTo>
                <a:lnTo>
                  <a:pt x="10751" y="10751"/>
                </a:lnTo>
                <a:lnTo>
                  <a:pt x="11712" y="10331"/>
                </a:lnTo>
                <a:lnTo>
                  <a:pt x="12132" y="10090"/>
                </a:lnTo>
                <a:lnTo>
                  <a:pt x="12552" y="9790"/>
                </a:lnTo>
                <a:lnTo>
                  <a:pt x="12913" y="9490"/>
                </a:lnTo>
                <a:lnTo>
                  <a:pt x="13273" y="9130"/>
                </a:lnTo>
                <a:lnTo>
                  <a:pt x="13633" y="8769"/>
                </a:lnTo>
                <a:lnTo>
                  <a:pt x="13874" y="8289"/>
                </a:lnTo>
                <a:lnTo>
                  <a:pt x="14174" y="7808"/>
                </a:lnTo>
                <a:lnTo>
                  <a:pt x="14354" y="7268"/>
                </a:lnTo>
                <a:lnTo>
                  <a:pt x="14534" y="6727"/>
                </a:lnTo>
                <a:lnTo>
                  <a:pt x="14594" y="6247"/>
                </a:lnTo>
                <a:lnTo>
                  <a:pt x="14654" y="5706"/>
                </a:lnTo>
                <a:lnTo>
                  <a:pt x="14654" y="5166"/>
                </a:lnTo>
                <a:lnTo>
                  <a:pt x="14594" y="4685"/>
                </a:lnTo>
                <a:lnTo>
                  <a:pt x="14474" y="4205"/>
                </a:lnTo>
                <a:lnTo>
                  <a:pt x="14294" y="3664"/>
                </a:lnTo>
                <a:lnTo>
                  <a:pt x="14114" y="3244"/>
                </a:lnTo>
                <a:lnTo>
                  <a:pt x="13874" y="2764"/>
                </a:lnTo>
                <a:lnTo>
                  <a:pt x="13573" y="2343"/>
                </a:lnTo>
                <a:lnTo>
                  <a:pt x="13273" y="1923"/>
                </a:lnTo>
                <a:lnTo>
                  <a:pt x="12913" y="1562"/>
                </a:lnTo>
                <a:lnTo>
                  <a:pt x="12552" y="1202"/>
                </a:lnTo>
                <a:lnTo>
                  <a:pt x="12132" y="902"/>
                </a:lnTo>
                <a:lnTo>
                  <a:pt x="11652" y="662"/>
                </a:lnTo>
                <a:lnTo>
                  <a:pt x="11171" y="421"/>
                </a:lnTo>
                <a:lnTo>
                  <a:pt x="10691" y="241"/>
                </a:lnTo>
                <a:lnTo>
                  <a:pt x="10150" y="121"/>
                </a:lnTo>
                <a:lnTo>
                  <a:pt x="9610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rot="-5980575" flipH="1">
            <a:off x="1895115" y="2354640"/>
            <a:ext cx="308215" cy="1104564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rot="5765632" flipH="1">
            <a:off x="6708219" y="3190506"/>
            <a:ext cx="374902" cy="981337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>
            <a:off x="2509225" y="873600"/>
            <a:ext cx="4125600" cy="3396299"/>
          </a:xfrm>
          <a:prstGeom prst="rect">
            <a:avLst/>
          </a:prstGeom>
          <a:solidFill>
            <a:srgbClr val="CE2F1C"/>
          </a:solidFill>
          <a:ln w="762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>
            <a:off x="2635749" y="994500"/>
            <a:ext cx="3872399" cy="3154499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dot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2635750" y="994500"/>
            <a:ext cx="3872399" cy="3154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9" name="Shape 29"/>
          <p:cNvSpPr/>
          <p:nvPr/>
        </p:nvSpPr>
        <p:spPr>
          <a:xfrm rot="-2593752" flipH="1">
            <a:off x="4194024" y="3851032"/>
            <a:ext cx="908350" cy="800253"/>
          </a:xfrm>
          <a:custGeom>
            <a:avLst/>
            <a:gdLst/>
            <a:ahLst/>
            <a:cxnLst/>
            <a:rect l="0" t="0" r="0" b="0"/>
            <a:pathLst>
              <a:path w="36335" h="32011" extrusionOk="0">
                <a:moveTo>
                  <a:pt x="33392" y="2222"/>
                </a:moveTo>
                <a:lnTo>
                  <a:pt x="33452" y="2282"/>
                </a:lnTo>
                <a:lnTo>
                  <a:pt x="33392" y="2342"/>
                </a:lnTo>
                <a:lnTo>
                  <a:pt x="33031" y="2823"/>
                </a:lnTo>
                <a:lnTo>
                  <a:pt x="32551" y="3183"/>
                </a:lnTo>
                <a:lnTo>
                  <a:pt x="31530" y="3904"/>
                </a:lnTo>
                <a:lnTo>
                  <a:pt x="29728" y="5465"/>
                </a:lnTo>
                <a:lnTo>
                  <a:pt x="28707" y="6306"/>
                </a:lnTo>
                <a:lnTo>
                  <a:pt x="27746" y="7207"/>
                </a:lnTo>
                <a:lnTo>
                  <a:pt x="26845" y="8108"/>
                </a:lnTo>
                <a:lnTo>
                  <a:pt x="25945" y="9069"/>
                </a:lnTo>
                <a:lnTo>
                  <a:pt x="24263" y="10930"/>
                </a:lnTo>
                <a:lnTo>
                  <a:pt x="22762" y="12912"/>
                </a:lnTo>
                <a:lnTo>
                  <a:pt x="21981" y="13993"/>
                </a:lnTo>
                <a:lnTo>
                  <a:pt x="21260" y="15074"/>
                </a:lnTo>
                <a:lnTo>
                  <a:pt x="20660" y="16035"/>
                </a:lnTo>
                <a:lnTo>
                  <a:pt x="20359" y="16516"/>
                </a:lnTo>
                <a:lnTo>
                  <a:pt x="20179" y="16756"/>
                </a:lnTo>
                <a:lnTo>
                  <a:pt x="19939" y="16936"/>
                </a:lnTo>
                <a:lnTo>
                  <a:pt x="19639" y="16936"/>
                </a:lnTo>
                <a:lnTo>
                  <a:pt x="19518" y="16816"/>
                </a:lnTo>
                <a:lnTo>
                  <a:pt x="19458" y="16636"/>
                </a:lnTo>
                <a:lnTo>
                  <a:pt x="19518" y="16336"/>
                </a:lnTo>
                <a:lnTo>
                  <a:pt x="19639" y="16095"/>
                </a:lnTo>
                <a:lnTo>
                  <a:pt x="19939" y="15555"/>
                </a:lnTo>
                <a:lnTo>
                  <a:pt x="20599" y="14534"/>
                </a:lnTo>
                <a:lnTo>
                  <a:pt x="21320" y="13513"/>
                </a:lnTo>
                <a:lnTo>
                  <a:pt x="22041" y="12492"/>
                </a:lnTo>
                <a:lnTo>
                  <a:pt x="22822" y="11471"/>
                </a:lnTo>
                <a:lnTo>
                  <a:pt x="23662" y="10450"/>
                </a:lnTo>
                <a:lnTo>
                  <a:pt x="24503" y="9489"/>
                </a:lnTo>
                <a:lnTo>
                  <a:pt x="25404" y="8528"/>
                </a:lnTo>
                <a:lnTo>
                  <a:pt x="27206" y="6726"/>
                </a:lnTo>
                <a:lnTo>
                  <a:pt x="28167" y="5886"/>
                </a:lnTo>
                <a:lnTo>
                  <a:pt x="29128" y="5045"/>
                </a:lnTo>
                <a:lnTo>
                  <a:pt x="30088" y="4264"/>
                </a:lnTo>
                <a:lnTo>
                  <a:pt x="31109" y="3543"/>
                </a:lnTo>
                <a:lnTo>
                  <a:pt x="32130" y="2763"/>
                </a:lnTo>
                <a:lnTo>
                  <a:pt x="32731" y="2462"/>
                </a:lnTo>
                <a:lnTo>
                  <a:pt x="33271" y="2222"/>
                </a:lnTo>
                <a:close/>
                <a:moveTo>
                  <a:pt x="16035" y="17417"/>
                </a:moveTo>
                <a:lnTo>
                  <a:pt x="16155" y="17477"/>
                </a:lnTo>
                <a:lnTo>
                  <a:pt x="16215" y="17597"/>
                </a:lnTo>
                <a:lnTo>
                  <a:pt x="16335" y="17717"/>
                </a:lnTo>
                <a:lnTo>
                  <a:pt x="16335" y="17837"/>
                </a:lnTo>
                <a:lnTo>
                  <a:pt x="16335" y="18017"/>
                </a:lnTo>
                <a:lnTo>
                  <a:pt x="16335" y="18137"/>
                </a:lnTo>
                <a:lnTo>
                  <a:pt x="16215" y="18257"/>
                </a:lnTo>
                <a:lnTo>
                  <a:pt x="16155" y="18317"/>
                </a:lnTo>
                <a:lnTo>
                  <a:pt x="15855" y="18437"/>
                </a:lnTo>
                <a:lnTo>
                  <a:pt x="15735" y="18377"/>
                </a:lnTo>
                <a:lnTo>
                  <a:pt x="15615" y="18377"/>
                </a:lnTo>
                <a:lnTo>
                  <a:pt x="15615" y="18317"/>
                </a:lnTo>
                <a:lnTo>
                  <a:pt x="15435" y="18197"/>
                </a:lnTo>
                <a:lnTo>
                  <a:pt x="15375" y="17957"/>
                </a:lnTo>
                <a:lnTo>
                  <a:pt x="15375" y="17777"/>
                </a:lnTo>
                <a:lnTo>
                  <a:pt x="15495" y="17597"/>
                </a:lnTo>
                <a:lnTo>
                  <a:pt x="15495" y="17537"/>
                </a:lnTo>
                <a:lnTo>
                  <a:pt x="15615" y="17477"/>
                </a:lnTo>
                <a:lnTo>
                  <a:pt x="15735" y="17417"/>
                </a:lnTo>
                <a:close/>
                <a:moveTo>
                  <a:pt x="20479" y="21200"/>
                </a:moveTo>
                <a:lnTo>
                  <a:pt x="20840" y="21260"/>
                </a:lnTo>
                <a:lnTo>
                  <a:pt x="21080" y="21440"/>
                </a:lnTo>
                <a:lnTo>
                  <a:pt x="21260" y="21741"/>
                </a:lnTo>
                <a:lnTo>
                  <a:pt x="21320" y="22041"/>
                </a:lnTo>
                <a:lnTo>
                  <a:pt x="21320" y="22221"/>
                </a:lnTo>
                <a:lnTo>
                  <a:pt x="21260" y="22401"/>
                </a:lnTo>
                <a:lnTo>
                  <a:pt x="21080" y="22641"/>
                </a:lnTo>
                <a:lnTo>
                  <a:pt x="20780" y="22822"/>
                </a:lnTo>
                <a:lnTo>
                  <a:pt x="20479" y="22882"/>
                </a:lnTo>
                <a:lnTo>
                  <a:pt x="20179" y="22822"/>
                </a:lnTo>
                <a:lnTo>
                  <a:pt x="19879" y="22641"/>
                </a:lnTo>
                <a:lnTo>
                  <a:pt x="19699" y="22401"/>
                </a:lnTo>
                <a:lnTo>
                  <a:pt x="19639" y="22041"/>
                </a:lnTo>
                <a:lnTo>
                  <a:pt x="19639" y="21921"/>
                </a:lnTo>
                <a:lnTo>
                  <a:pt x="19699" y="21741"/>
                </a:lnTo>
                <a:lnTo>
                  <a:pt x="19879" y="21440"/>
                </a:lnTo>
                <a:lnTo>
                  <a:pt x="20179" y="21260"/>
                </a:lnTo>
                <a:lnTo>
                  <a:pt x="20479" y="21200"/>
                </a:lnTo>
                <a:close/>
                <a:moveTo>
                  <a:pt x="15855" y="21921"/>
                </a:moveTo>
                <a:lnTo>
                  <a:pt x="16035" y="21981"/>
                </a:lnTo>
                <a:lnTo>
                  <a:pt x="16215" y="22101"/>
                </a:lnTo>
                <a:lnTo>
                  <a:pt x="16335" y="22281"/>
                </a:lnTo>
                <a:lnTo>
                  <a:pt x="16395" y="22461"/>
                </a:lnTo>
                <a:lnTo>
                  <a:pt x="16335" y="22702"/>
                </a:lnTo>
                <a:lnTo>
                  <a:pt x="16215" y="22882"/>
                </a:lnTo>
                <a:lnTo>
                  <a:pt x="16035" y="23002"/>
                </a:lnTo>
                <a:lnTo>
                  <a:pt x="15855" y="23062"/>
                </a:lnTo>
                <a:lnTo>
                  <a:pt x="15615" y="23002"/>
                </a:lnTo>
                <a:lnTo>
                  <a:pt x="15435" y="22882"/>
                </a:lnTo>
                <a:lnTo>
                  <a:pt x="15314" y="22702"/>
                </a:lnTo>
                <a:lnTo>
                  <a:pt x="15254" y="22461"/>
                </a:lnTo>
                <a:lnTo>
                  <a:pt x="15314" y="22281"/>
                </a:lnTo>
                <a:lnTo>
                  <a:pt x="15435" y="22101"/>
                </a:lnTo>
                <a:lnTo>
                  <a:pt x="15615" y="21981"/>
                </a:lnTo>
                <a:lnTo>
                  <a:pt x="15855" y="21921"/>
                </a:lnTo>
                <a:close/>
                <a:moveTo>
                  <a:pt x="25764" y="0"/>
                </a:moveTo>
                <a:lnTo>
                  <a:pt x="25704" y="60"/>
                </a:lnTo>
                <a:lnTo>
                  <a:pt x="25584" y="300"/>
                </a:lnTo>
                <a:lnTo>
                  <a:pt x="25524" y="481"/>
                </a:lnTo>
                <a:lnTo>
                  <a:pt x="25344" y="300"/>
                </a:lnTo>
                <a:lnTo>
                  <a:pt x="25284" y="300"/>
                </a:lnTo>
                <a:lnTo>
                  <a:pt x="25224" y="360"/>
                </a:lnTo>
                <a:lnTo>
                  <a:pt x="24984" y="1021"/>
                </a:lnTo>
                <a:lnTo>
                  <a:pt x="24924" y="1381"/>
                </a:lnTo>
                <a:lnTo>
                  <a:pt x="24803" y="1682"/>
                </a:lnTo>
                <a:lnTo>
                  <a:pt x="24563" y="1982"/>
                </a:lnTo>
                <a:lnTo>
                  <a:pt x="24323" y="2282"/>
                </a:lnTo>
                <a:lnTo>
                  <a:pt x="24083" y="2523"/>
                </a:lnTo>
                <a:lnTo>
                  <a:pt x="23782" y="2763"/>
                </a:lnTo>
                <a:lnTo>
                  <a:pt x="23422" y="3003"/>
                </a:lnTo>
                <a:lnTo>
                  <a:pt x="23062" y="3123"/>
                </a:lnTo>
                <a:lnTo>
                  <a:pt x="22221" y="3363"/>
                </a:lnTo>
                <a:lnTo>
                  <a:pt x="21440" y="3483"/>
                </a:lnTo>
                <a:lnTo>
                  <a:pt x="20599" y="3604"/>
                </a:lnTo>
                <a:lnTo>
                  <a:pt x="20479" y="3664"/>
                </a:lnTo>
                <a:lnTo>
                  <a:pt x="20359" y="3724"/>
                </a:lnTo>
                <a:lnTo>
                  <a:pt x="20179" y="3844"/>
                </a:lnTo>
                <a:lnTo>
                  <a:pt x="20179" y="3964"/>
                </a:lnTo>
                <a:lnTo>
                  <a:pt x="20239" y="4384"/>
                </a:lnTo>
                <a:lnTo>
                  <a:pt x="20359" y="4745"/>
                </a:lnTo>
                <a:lnTo>
                  <a:pt x="20479" y="5165"/>
                </a:lnTo>
                <a:lnTo>
                  <a:pt x="20539" y="5525"/>
                </a:lnTo>
                <a:lnTo>
                  <a:pt x="20539" y="6066"/>
                </a:lnTo>
                <a:lnTo>
                  <a:pt x="20419" y="6546"/>
                </a:lnTo>
                <a:lnTo>
                  <a:pt x="20239" y="7027"/>
                </a:lnTo>
                <a:lnTo>
                  <a:pt x="19939" y="7447"/>
                </a:lnTo>
                <a:lnTo>
                  <a:pt x="19639" y="7747"/>
                </a:lnTo>
                <a:lnTo>
                  <a:pt x="19218" y="7988"/>
                </a:lnTo>
                <a:lnTo>
                  <a:pt x="18858" y="8228"/>
                </a:lnTo>
                <a:lnTo>
                  <a:pt x="18437" y="8348"/>
                </a:lnTo>
                <a:lnTo>
                  <a:pt x="17837" y="8468"/>
                </a:lnTo>
                <a:lnTo>
                  <a:pt x="17597" y="8528"/>
                </a:lnTo>
                <a:lnTo>
                  <a:pt x="17356" y="8648"/>
                </a:lnTo>
                <a:lnTo>
                  <a:pt x="17176" y="8708"/>
                </a:lnTo>
                <a:lnTo>
                  <a:pt x="17056" y="8828"/>
                </a:lnTo>
                <a:lnTo>
                  <a:pt x="16996" y="8949"/>
                </a:lnTo>
                <a:lnTo>
                  <a:pt x="17056" y="9129"/>
                </a:lnTo>
                <a:lnTo>
                  <a:pt x="17236" y="9429"/>
                </a:lnTo>
                <a:lnTo>
                  <a:pt x="17416" y="9729"/>
                </a:lnTo>
                <a:lnTo>
                  <a:pt x="17657" y="9970"/>
                </a:lnTo>
                <a:lnTo>
                  <a:pt x="17837" y="10270"/>
                </a:lnTo>
                <a:lnTo>
                  <a:pt x="18017" y="10630"/>
                </a:lnTo>
                <a:lnTo>
                  <a:pt x="18137" y="11051"/>
                </a:lnTo>
                <a:lnTo>
                  <a:pt x="18197" y="11411"/>
                </a:lnTo>
                <a:lnTo>
                  <a:pt x="18197" y="11831"/>
                </a:lnTo>
                <a:lnTo>
                  <a:pt x="18137" y="12252"/>
                </a:lnTo>
                <a:lnTo>
                  <a:pt x="18077" y="12552"/>
                </a:lnTo>
                <a:lnTo>
                  <a:pt x="17897" y="12912"/>
                </a:lnTo>
                <a:lnTo>
                  <a:pt x="17777" y="13213"/>
                </a:lnTo>
                <a:lnTo>
                  <a:pt x="17356" y="13753"/>
                </a:lnTo>
                <a:lnTo>
                  <a:pt x="16876" y="14354"/>
                </a:lnTo>
                <a:lnTo>
                  <a:pt x="16876" y="14294"/>
                </a:lnTo>
                <a:lnTo>
                  <a:pt x="16756" y="14294"/>
                </a:lnTo>
                <a:lnTo>
                  <a:pt x="16636" y="14354"/>
                </a:lnTo>
                <a:lnTo>
                  <a:pt x="16576" y="14414"/>
                </a:lnTo>
                <a:lnTo>
                  <a:pt x="16576" y="14534"/>
                </a:lnTo>
                <a:lnTo>
                  <a:pt x="16936" y="15255"/>
                </a:lnTo>
                <a:lnTo>
                  <a:pt x="17056" y="15615"/>
                </a:lnTo>
                <a:lnTo>
                  <a:pt x="17176" y="16035"/>
                </a:lnTo>
                <a:lnTo>
                  <a:pt x="17176" y="16336"/>
                </a:lnTo>
                <a:lnTo>
                  <a:pt x="17176" y="16696"/>
                </a:lnTo>
                <a:lnTo>
                  <a:pt x="16816" y="16576"/>
                </a:lnTo>
                <a:lnTo>
                  <a:pt x="16456" y="16456"/>
                </a:lnTo>
                <a:lnTo>
                  <a:pt x="16095" y="16396"/>
                </a:lnTo>
                <a:lnTo>
                  <a:pt x="15735" y="16336"/>
                </a:lnTo>
                <a:lnTo>
                  <a:pt x="15375" y="16396"/>
                </a:lnTo>
                <a:lnTo>
                  <a:pt x="15014" y="16456"/>
                </a:lnTo>
                <a:lnTo>
                  <a:pt x="14654" y="16576"/>
                </a:lnTo>
                <a:lnTo>
                  <a:pt x="14354" y="16816"/>
                </a:lnTo>
                <a:lnTo>
                  <a:pt x="14053" y="16996"/>
                </a:lnTo>
                <a:lnTo>
                  <a:pt x="13813" y="17236"/>
                </a:lnTo>
                <a:lnTo>
                  <a:pt x="13573" y="17537"/>
                </a:lnTo>
                <a:lnTo>
                  <a:pt x="13393" y="17777"/>
                </a:lnTo>
                <a:lnTo>
                  <a:pt x="13273" y="18077"/>
                </a:lnTo>
                <a:lnTo>
                  <a:pt x="13152" y="18437"/>
                </a:lnTo>
                <a:lnTo>
                  <a:pt x="13092" y="18738"/>
                </a:lnTo>
                <a:lnTo>
                  <a:pt x="13032" y="19098"/>
                </a:lnTo>
                <a:lnTo>
                  <a:pt x="13092" y="19458"/>
                </a:lnTo>
                <a:lnTo>
                  <a:pt x="13152" y="19879"/>
                </a:lnTo>
                <a:lnTo>
                  <a:pt x="13333" y="20239"/>
                </a:lnTo>
                <a:lnTo>
                  <a:pt x="13513" y="20539"/>
                </a:lnTo>
                <a:lnTo>
                  <a:pt x="12672" y="20720"/>
                </a:lnTo>
                <a:lnTo>
                  <a:pt x="12312" y="20780"/>
                </a:lnTo>
                <a:lnTo>
                  <a:pt x="11891" y="20840"/>
                </a:lnTo>
                <a:lnTo>
                  <a:pt x="11171" y="20840"/>
                </a:lnTo>
                <a:lnTo>
                  <a:pt x="10510" y="20720"/>
                </a:lnTo>
                <a:lnTo>
                  <a:pt x="9849" y="20539"/>
                </a:lnTo>
                <a:lnTo>
                  <a:pt x="9189" y="20299"/>
                </a:lnTo>
                <a:lnTo>
                  <a:pt x="8948" y="20239"/>
                </a:lnTo>
                <a:lnTo>
                  <a:pt x="8708" y="20359"/>
                </a:lnTo>
                <a:lnTo>
                  <a:pt x="8588" y="20539"/>
                </a:lnTo>
                <a:lnTo>
                  <a:pt x="8588" y="20600"/>
                </a:lnTo>
                <a:lnTo>
                  <a:pt x="8588" y="20780"/>
                </a:lnTo>
                <a:lnTo>
                  <a:pt x="8648" y="21140"/>
                </a:lnTo>
                <a:lnTo>
                  <a:pt x="8648" y="21560"/>
                </a:lnTo>
                <a:lnTo>
                  <a:pt x="8588" y="21921"/>
                </a:lnTo>
                <a:lnTo>
                  <a:pt x="8408" y="22281"/>
                </a:lnTo>
                <a:lnTo>
                  <a:pt x="8168" y="22641"/>
                </a:lnTo>
                <a:lnTo>
                  <a:pt x="7867" y="22882"/>
                </a:lnTo>
                <a:lnTo>
                  <a:pt x="7507" y="23122"/>
                </a:lnTo>
                <a:lnTo>
                  <a:pt x="7147" y="23302"/>
                </a:lnTo>
                <a:lnTo>
                  <a:pt x="6786" y="23422"/>
                </a:lnTo>
                <a:lnTo>
                  <a:pt x="6366" y="23542"/>
                </a:lnTo>
                <a:lnTo>
                  <a:pt x="5585" y="23602"/>
                </a:lnTo>
                <a:lnTo>
                  <a:pt x="4744" y="23542"/>
                </a:lnTo>
                <a:lnTo>
                  <a:pt x="3964" y="23482"/>
                </a:lnTo>
                <a:lnTo>
                  <a:pt x="3844" y="23542"/>
                </a:lnTo>
                <a:lnTo>
                  <a:pt x="3663" y="23602"/>
                </a:lnTo>
                <a:lnTo>
                  <a:pt x="3603" y="23662"/>
                </a:lnTo>
                <a:lnTo>
                  <a:pt x="3483" y="23783"/>
                </a:lnTo>
                <a:lnTo>
                  <a:pt x="3483" y="23963"/>
                </a:lnTo>
                <a:lnTo>
                  <a:pt x="3483" y="24083"/>
                </a:lnTo>
                <a:lnTo>
                  <a:pt x="3543" y="24263"/>
                </a:lnTo>
                <a:lnTo>
                  <a:pt x="3603" y="24383"/>
                </a:lnTo>
                <a:lnTo>
                  <a:pt x="3964" y="24743"/>
                </a:lnTo>
                <a:lnTo>
                  <a:pt x="4144" y="25104"/>
                </a:lnTo>
                <a:lnTo>
                  <a:pt x="4264" y="25524"/>
                </a:lnTo>
                <a:lnTo>
                  <a:pt x="4264" y="26005"/>
                </a:lnTo>
                <a:lnTo>
                  <a:pt x="4204" y="26425"/>
                </a:lnTo>
                <a:lnTo>
                  <a:pt x="4024" y="26905"/>
                </a:lnTo>
                <a:lnTo>
                  <a:pt x="3784" y="27266"/>
                </a:lnTo>
                <a:lnTo>
                  <a:pt x="3483" y="27626"/>
                </a:lnTo>
                <a:lnTo>
                  <a:pt x="3123" y="27986"/>
                </a:lnTo>
                <a:lnTo>
                  <a:pt x="2763" y="28287"/>
                </a:lnTo>
                <a:lnTo>
                  <a:pt x="2342" y="28527"/>
                </a:lnTo>
                <a:lnTo>
                  <a:pt x="1922" y="28707"/>
                </a:lnTo>
                <a:lnTo>
                  <a:pt x="1081" y="29067"/>
                </a:lnTo>
                <a:lnTo>
                  <a:pt x="240" y="29488"/>
                </a:lnTo>
                <a:lnTo>
                  <a:pt x="60" y="29668"/>
                </a:lnTo>
                <a:lnTo>
                  <a:pt x="0" y="29908"/>
                </a:lnTo>
                <a:lnTo>
                  <a:pt x="60" y="30088"/>
                </a:lnTo>
                <a:lnTo>
                  <a:pt x="180" y="30269"/>
                </a:lnTo>
                <a:lnTo>
                  <a:pt x="120" y="30389"/>
                </a:lnTo>
                <a:lnTo>
                  <a:pt x="60" y="30569"/>
                </a:lnTo>
                <a:lnTo>
                  <a:pt x="120" y="30689"/>
                </a:lnTo>
                <a:lnTo>
                  <a:pt x="180" y="30809"/>
                </a:lnTo>
                <a:lnTo>
                  <a:pt x="300" y="30869"/>
                </a:lnTo>
                <a:lnTo>
                  <a:pt x="420" y="30929"/>
                </a:lnTo>
                <a:lnTo>
                  <a:pt x="541" y="30929"/>
                </a:lnTo>
                <a:lnTo>
                  <a:pt x="721" y="30869"/>
                </a:lnTo>
                <a:lnTo>
                  <a:pt x="1441" y="30569"/>
                </a:lnTo>
                <a:lnTo>
                  <a:pt x="2222" y="30329"/>
                </a:lnTo>
                <a:lnTo>
                  <a:pt x="2582" y="30209"/>
                </a:lnTo>
                <a:lnTo>
                  <a:pt x="3003" y="30209"/>
                </a:lnTo>
                <a:lnTo>
                  <a:pt x="3363" y="30149"/>
                </a:lnTo>
                <a:lnTo>
                  <a:pt x="3784" y="30209"/>
                </a:lnTo>
                <a:lnTo>
                  <a:pt x="4204" y="30269"/>
                </a:lnTo>
                <a:lnTo>
                  <a:pt x="4624" y="30389"/>
                </a:lnTo>
                <a:lnTo>
                  <a:pt x="4985" y="30509"/>
                </a:lnTo>
                <a:lnTo>
                  <a:pt x="5405" y="30689"/>
                </a:lnTo>
                <a:lnTo>
                  <a:pt x="5705" y="30869"/>
                </a:lnTo>
                <a:lnTo>
                  <a:pt x="6066" y="31169"/>
                </a:lnTo>
                <a:lnTo>
                  <a:pt x="6366" y="31410"/>
                </a:lnTo>
                <a:lnTo>
                  <a:pt x="6606" y="31710"/>
                </a:lnTo>
                <a:lnTo>
                  <a:pt x="6786" y="31890"/>
                </a:lnTo>
                <a:lnTo>
                  <a:pt x="6907" y="31950"/>
                </a:lnTo>
                <a:lnTo>
                  <a:pt x="7087" y="32010"/>
                </a:lnTo>
                <a:lnTo>
                  <a:pt x="7447" y="32010"/>
                </a:lnTo>
                <a:lnTo>
                  <a:pt x="7567" y="31890"/>
                </a:lnTo>
                <a:lnTo>
                  <a:pt x="7687" y="31770"/>
                </a:lnTo>
                <a:lnTo>
                  <a:pt x="7807" y="31590"/>
                </a:lnTo>
                <a:lnTo>
                  <a:pt x="7927" y="31169"/>
                </a:lnTo>
                <a:lnTo>
                  <a:pt x="8108" y="30809"/>
                </a:lnTo>
                <a:lnTo>
                  <a:pt x="8348" y="30449"/>
                </a:lnTo>
                <a:lnTo>
                  <a:pt x="8588" y="30149"/>
                </a:lnTo>
                <a:lnTo>
                  <a:pt x="8888" y="29848"/>
                </a:lnTo>
                <a:lnTo>
                  <a:pt x="9189" y="29608"/>
                </a:lnTo>
                <a:lnTo>
                  <a:pt x="9489" y="29368"/>
                </a:lnTo>
                <a:lnTo>
                  <a:pt x="9849" y="29188"/>
                </a:lnTo>
                <a:lnTo>
                  <a:pt x="10210" y="29067"/>
                </a:lnTo>
                <a:lnTo>
                  <a:pt x="10570" y="28947"/>
                </a:lnTo>
                <a:lnTo>
                  <a:pt x="10930" y="28887"/>
                </a:lnTo>
                <a:lnTo>
                  <a:pt x="11771" y="28887"/>
                </a:lnTo>
                <a:lnTo>
                  <a:pt x="12192" y="28947"/>
                </a:lnTo>
                <a:lnTo>
                  <a:pt x="12552" y="29067"/>
                </a:lnTo>
                <a:lnTo>
                  <a:pt x="12972" y="29248"/>
                </a:lnTo>
                <a:lnTo>
                  <a:pt x="13212" y="29308"/>
                </a:lnTo>
                <a:lnTo>
                  <a:pt x="13453" y="29248"/>
                </a:lnTo>
                <a:lnTo>
                  <a:pt x="13633" y="29128"/>
                </a:lnTo>
                <a:lnTo>
                  <a:pt x="13753" y="29007"/>
                </a:lnTo>
                <a:lnTo>
                  <a:pt x="13813" y="28827"/>
                </a:lnTo>
                <a:lnTo>
                  <a:pt x="13813" y="28587"/>
                </a:lnTo>
                <a:lnTo>
                  <a:pt x="13753" y="28407"/>
                </a:lnTo>
                <a:lnTo>
                  <a:pt x="13573" y="28227"/>
                </a:lnTo>
                <a:lnTo>
                  <a:pt x="13273" y="28047"/>
                </a:lnTo>
                <a:lnTo>
                  <a:pt x="13032" y="27806"/>
                </a:lnTo>
                <a:lnTo>
                  <a:pt x="12852" y="27506"/>
                </a:lnTo>
                <a:lnTo>
                  <a:pt x="12732" y="27206"/>
                </a:lnTo>
                <a:lnTo>
                  <a:pt x="12672" y="26905"/>
                </a:lnTo>
                <a:lnTo>
                  <a:pt x="12612" y="26545"/>
                </a:lnTo>
                <a:lnTo>
                  <a:pt x="12672" y="26245"/>
                </a:lnTo>
                <a:lnTo>
                  <a:pt x="12792" y="25884"/>
                </a:lnTo>
                <a:lnTo>
                  <a:pt x="12912" y="25704"/>
                </a:lnTo>
                <a:lnTo>
                  <a:pt x="13092" y="25464"/>
                </a:lnTo>
                <a:lnTo>
                  <a:pt x="13453" y="25224"/>
                </a:lnTo>
                <a:lnTo>
                  <a:pt x="14354" y="24743"/>
                </a:lnTo>
                <a:lnTo>
                  <a:pt x="14594" y="24924"/>
                </a:lnTo>
                <a:lnTo>
                  <a:pt x="14834" y="24984"/>
                </a:lnTo>
                <a:lnTo>
                  <a:pt x="15134" y="25104"/>
                </a:lnTo>
                <a:lnTo>
                  <a:pt x="15435" y="25104"/>
                </a:lnTo>
                <a:lnTo>
                  <a:pt x="15795" y="25044"/>
                </a:lnTo>
                <a:lnTo>
                  <a:pt x="16155" y="24924"/>
                </a:lnTo>
                <a:lnTo>
                  <a:pt x="16516" y="24803"/>
                </a:lnTo>
                <a:lnTo>
                  <a:pt x="16756" y="24563"/>
                </a:lnTo>
                <a:lnTo>
                  <a:pt x="16996" y="24323"/>
                </a:lnTo>
                <a:lnTo>
                  <a:pt x="17116" y="24083"/>
                </a:lnTo>
                <a:lnTo>
                  <a:pt x="17296" y="24383"/>
                </a:lnTo>
                <a:lnTo>
                  <a:pt x="17537" y="24683"/>
                </a:lnTo>
                <a:lnTo>
                  <a:pt x="17777" y="24984"/>
                </a:lnTo>
                <a:lnTo>
                  <a:pt x="18077" y="25224"/>
                </a:lnTo>
                <a:lnTo>
                  <a:pt x="18437" y="25404"/>
                </a:lnTo>
                <a:lnTo>
                  <a:pt x="18798" y="25524"/>
                </a:lnTo>
                <a:lnTo>
                  <a:pt x="19158" y="25644"/>
                </a:lnTo>
                <a:lnTo>
                  <a:pt x="19939" y="25644"/>
                </a:lnTo>
                <a:lnTo>
                  <a:pt x="20299" y="25584"/>
                </a:lnTo>
                <a:lnTo>
                  <a:pt x="20660" y="25464"/>
                </a:lnTo>
                <a:lnTo>
                  <a:pt x="21020" y="25344"/>
                </a:lnTo>
                <a:lnTo>
                  <a:pt x="21380" y="25104"/>
                </a:lnTo>
                <a:lnTo>
                  <a:pt x="21680" y="24864"/>
                </a:lnTo>
                <a:lnTo>
                  <a:pt x="21981" y="24623"/>
                </a:lnTo>
                <a:lnTo>
                  <a:pt x="22221" y="24263"/>
                </a:lnTo>
                <a:lnTo>
                  <a:pt x="22401" y="23843"/>
                </a:lnTo>
                <a:lnTo>
                  <a:pt x="22581" y="23362"/>
                </a:lnTo>
                <a:lnTo>
                  <a:pt x="22641" y="22882"/>
                </a:lnTo>
                <a:lnTo>
                  <a:pt x="22581" y="22401"/>
                </a:lnTo>
                <a:lnTo>
                  <a:pt x="22461" y="21921"/>
                </a:lnTo>
                <a:lnTo>
                  <a:pt x="22281" y="21440"/>
                </a:lnTo>
                <a:lnTo>
                  <a:pt x="22041" y="21020"/>
                </a:lnTo>
                <a:lnTo>
                  <a:pt x="21680" y="20660"/>
                </a:lnTo>
                <a:lnTo>
                  <a:pt x="21260" y="20359"/>
                </a:lnTo>
                <a:lnTo>
                  <a:pt x="20780" y="20119"/>
                </a:lnTo>
                <a:lnTo>
                  <a:pt x="20840" y="20059"/>
                </a:lnTo>
                <a:lnTo>
                  <a:pt x="20900" y="19639"/>
                </a:lnTo>
                <a:lnTo>
                  <a:pt x="20900" y="19218"/>
                </a:lnTo>
                <a:lnTo>
                  <a:pt x="21260" y="18798"/>
                </a:lnTo>
                <a:lnTo>
                  <a:pt x="21440" y="18618"/>
                </a:lnTo>
                <a:lnTo>
                  <a:pt x="21680" y="18498"/>
                </a:lnTo>
                <a:lnTo>
                  <a:pt x="22041" y="18317"/>
                </a:lnTo>
                <a:lnTo>
                  <a:pt x="22341" y="18257"/>
                </a:lnTo>
                <a:lnTo>
                  <a:pt x="23062" y="18077"/>
                </a:lnTo>
                <a:lnTo>
                  <a:pt x="23182" y="18137"/>
                </a:lnTo>
                <a:lnTo>
                  <a:pt x="23242" y="18137"/>
                </a:lnTo>
                <a:lnTo>
                  <a:pt x="23302" y="18077"/>
                </a:lnTo>
                <a:lnTo>
                  <a:pt x="23903" y="17296"/>
                </a:lnTo>
                <a:lnTo>
                  <a:pt x="24503" y="16576"/>
                </a:lnTo>
                <a:lnTo>
                  <a:pt x="24863" y="16215"/>
                </a:lnTo>
                <a:lnTo>
                  <a:pt x="25224" y="15915"/>
                </a:lnTo>
                <a:lnTo>
                  <a:pt x="25644" y="15675"/>
                </a:lnTo>
                <a:lnTo>
                  <a:pt x="26125" y="15495"/>
                </a:lnTo>
                <a:lnTo>
                  <a:pt x="26665" y="15375"/>
                </a:lnTo>
                <a:lnTo>
                  <a:pt x="27266" y="15375"/>
                </a:lnTo>
                <a:lnTo>
                  <a:pt x="27866" y="15435"/>
                </a:lnTo>
                <a:lnTo>
                  <a:pt x="28167" y="15495"/>
                </a:lnTo>
                <a:lnTo>
                  <a:pt x="28467" y="15495"/>
                </a:lnTo>
                <a:lnTo>
                  <a:pt x="28647" y="15435"/>
                </a:lnTo>
                <a:lnTo>
                  <a:pt x="28707" y="15555"/>
                </a:lnTo>
                <a:lnTo>
                  <a:pt x="28827" y="15675"/>
                </a:lnTo>
                <a:lnTo>
                  <a:pt x="29067" y="15675"/>
                </a:lnTo>
                <a:lnTo>
                  <a:pt x="29188" y="15615"/>
                </a:lnTo>
                <a:lnTo>
                  <a:pt x="29248" y="15375"/>
                </a:lnTo>
                <a:lnTo>
                  <a:pt x="29308" y="14954"/>
                </a:lnTo>
                <a:lnTo>
                  <a:pt x="29248" y="14534"/>
                </a:lnTo>
                <a:lnTo>
                  <a:pt x="29248" y="14053"/>
                </a:lnTo>
                <a:lnTo>
                  <a:pt x="29308" y="13633"/>
                </a:lnTo>
                <a:lnTo>
                  <a:pt x="29428" y="13153"/>
                </a:lnTo>
                <a:lnTo>
                  <a:pt x="29608" y="12732"/>
                </a:lnTo>
                <a:lnTo>
                  <a:pt x="29908" y="12312"/>
                </a:lnTo>
                <a:lnTo>
                  <a:pt x="30209" y="12011"/>
                </a:lnTo>
                <a:lnTo>
                  <a:pt x="30509" y="11711"/>
                </a:lnTo>
                <a:lnTo>
                  <a:pt x="30869" y="11471"/>
                </a:lnTo>
                <a:lnTo>
                  <a:pt x="31230" y="11291"/>
                </a:lnTo>
                <a:lnTo>
                  <a:pt x="31650" y="11171"/>
                </a:lnTo>
                <a:lnTo>
                  <a:pt x="32130" y="11051"/>
                </a:lnTo>
                <a:lnTo>
                  <a:pt x="32551" y="10870"/>
                </a:lnTo>
                <a:lnTo>
                  <a:pt x="32731" y="10930"/>
                </a:lnTo>
                <a:lnTo>
                  <a:pt x="32851" y="10930"/>
                </a:lnTo>
                <a:lnTo>
                  <a:pt x="32911" y="10870"/>
                </a:lnTo>
                <a:lnTo>
                  <a:pt x="32911" y="10570"/>
                </a:lnTo>
                <a:lnTo>
                  <a:pt x="32911" y="10330"/>
                </a:lnTo>
                <a:lnTo>
                  <a:pt x="32791" y="9849"/>
                </a:lnTo>
                <a:lnTo>
                  <a:pt x="32731" y="9369"/>
                </a:lnTo>
                <a:lnTo>
                  <a:pt x="32731" y="8889"/>
                </a:lnTo>
                <a:lnTo>
                  <a:pt x="32851" y="8408"/>
                </a:lnTo>
                <a:lnTo>
                  <a:pt x="33091" y="7928"/>
                </a:lnTo>
                <a:lnTo>
                  <a:pt x="33392" y="7627"/>
                </a:lnTo>
                <a:lnTo>
                  <a:pt x="33692" y="7387"/>
                </a:lnTo>
                <a:lnTo>
                  <a:pt x="33992" y="7267"/>
                </a:lnTo>
                <a:lnTo>
                  <a:pt x="34292" y="7147"/>
                </a:lnTo>
                <a:lnTo>
                  <a:pt x="35013" y="6967"/>
                </a:lnTo>
                <a:lnTo>
                  <a:pt x="35734" y="6787"/>
                </a:lnTo>
                <a:lnTo>
                  <a:pt x="35794" y="6726"/>
                </a:lnTo>
                <a:lnTo>
                  <a:pt x="36154" y="6666"/>
                </a:lnTo>
                <a:lnTo>
                  <a:pt x="36214" y="6606"/>
                </a:lnTo>
                <a:lnTo>
                  <a:pt x="36274" y="6546"/>
                </a:lnTo>
                <a:lnTo>
                  <a:pt x="36334" y="6426"/>
                </a:lnTo>
                <a:lnTo>
                  <a:pt x="36274" y="6306"/>
                </a:lnTo>
                <a:lnTo>
                  <a:pt x="36094" y="6126"/>
                </a:lnTo>
                <a:lnTo>
                  <a:pt x="35914" y="5946"/>
                </a:lnTo>
                <a:lnTo>
                  <a:pt x="35674" y="5826"/>
                </a:lnTo>
                <a:lnTo>
                  <a:pt x="35433" y="5645"/>
                </a:lnTo>
                <a:lnTo>
                  <a:pt x="35193" y="5345"/>
                </a:lnTo>
                <a:lnTo>
                  <a:pt x="34953" y="4985"/>
                </a:lnTo>
                <a:lnTo>
                  <a:pt x="34773" y="4564"/>
                </a:lnTo>
                <a:lnTo>
                  <a:pt x="34653" y="4204"/>
                </a:lnTo>
                <a:lnTo>
                  <a:pt x="34593" y="3724"/>
                </a:lnTo>
                <a:lnTo>
                  <a:pt x="34593" y="3243"/>
                </a:lnTo>
                <a:lnTo>
                  <a:pt x="34653" y="2763"/>
                </a:lnTo>
                <a:lnTo>
                  <a:pt x="34773" y="2282"/>
                </a:lnTo>
                <a:lnTo>
                  <a:pt x="35013" y="1381"/>
                </a:lnTo>
                <a:lnTo>
                  <a:pt x="35253" y="421"/>
                </a:lnTo>
                <a:lnTo>
                  <a:pt x="35253" y="360"/>
                </a:lnTo>
                <a:lnTo>
                  <a:pt x="35193" y="300"/>
                </a:lnTo>
                <a:lnTo>
                  <a:pt x="35073" y="180"/>
                </a:lnTo>
                <a:lnTo>
                  <a:pt x="34953" y="120"/>
                </a:lnTo>
                <a:lnTo>
                  <a:pt x="34773" y="120"/>
                </a:lnTo>
                <a:lnTo>
                  <a:pt x="33692" y="541"/>
                </a:lnTo>
                <a:lnTo>
                  <a:pt x="32611" y="901"/>
                </a:lnTo>
                <a:lnTo>
                  <a:pt x="31530" y="1141"/>
                </a:lnTo>
                <a:lnTo>
                  <a:pt x="30929" y="1261"/>
                </a:lnTo>
                <a:lnTo>
                  <a:pt x="30389" y="1321"/>
                </a:lnTo>
                <a:lnTo>
                  <a:pt x="28527" y="1321"/>
                </a:lnTo>
                <a:lnTo>
                  <a:pt x="27866" y="1261"/>
                </a:lnTo>
                <a:lnTo>
                  <a:pt x="27266" y="1141"/>
                </a:lnTo>
                <a:lnTo>
                  <a:pt x="26665" y="901"/>
                </a:lnTo>
                <a:lnTo>
                  <a:pt x="26425" y="781"/>
                </a:lnTo>
                <a:lnTo>
                  <a:pt x="26245" y="601"/>
                </a:lnTo>
                <a:lnTo>
                  <a:pt x="26065" y="360"/>
                </a:lnTo>
                <a:lnTo>
                  <a:pt x="25884" y="120"/>
                </a:lnTo>
                <a:lnTo>
                  <a:pt x="25824" y="60"/>
                </a:lnTo>
                <a:lnTo>
                  <a:pt x="25764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9075C9D-4F4E-4AAB-963B-A55E022F319A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580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6" r:id="rId2"/>
    <p:sldLayoutId id="2147483660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4F0F973-BE50-45F9-9F71-945BDDCBF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5DD11B4-6136-41A0-8416-90A28F9C0EEB}"/>
              </a:ext>
            </a:extLst>
          </p:cNvPr>
          <p:cNvSpPr txBox="1"/>
          <p:nvPr/>
        </p:nvSpPr>
        <p:spPr>
          <a:xfrm>
            <a:off x="1280089" y="21734"/>
            <a:ext cx="63115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ỌC TOÁN CÙNG CÔ.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413" y="1288539"/>
            <a:ext cx="3035105" cy="377183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694820" y="1826332"/>
            <a:ext cx="1371561" cy="11490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endParaRPr lang="en-US"/>
          </a:p>
        </p:txBody>
      </p:sp>
      <p:sp>
        <p:nvSpPr>
          <p:cNvPr id="8" name="Arrow: Pentagon 30">
            <a:hlinkClick r:id="rId6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>
            <a:off x="3553176" y="1428928"/>
            <a:ext cx="1695747" cy="505977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r>
              <a:rPr lang="en-US" sz="1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O HOM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918" y="2101834"/>
            <a:ext cx="436082" cy="57328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60126" y="159400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è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  <p:sp>
        <p:nvSpPr>
          <p:cNvPr id="3" name="Rectangle 2"/>
          <p:cNvSpPr/>
          <p:nvPr/>
        </p:nvSpPr>
        <p:spPr>
          <a:xfrm>
            <a:off x="3522518" y="316322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1" y="1299218"/>
            <a:ext cx="7398187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xmlns="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4" y="1292466"/>
            <a:ext cx="7596323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40" y="522170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D97FDDB-7614-4366-8A45-5E29665CED10}"/>
              </a:ext>
            </a:extLst>
          </p:cNvPr>
          <p:cNvSpPr txBox="1"/>
          <p:nvPr/>
        </p:nvSpPr>
        <p:spPr>
          <a:xfrm>
            <a:off x="726794" y="4103892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27946E2-03C4-4E62-8CD5-06B2264A4312}"/>
              </a:ext>
            </a:extLst>
          </p:cNvPr>
          <p:cNvSpPr txBox="1"/>
          <p:nvPr/>
        </p:nvSpPr>
        <p:spPr>
          <a:xfrm>
            <a:off x="726793" y="4539657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4EC141C-ED7A-4B0F-8553-F3FE93F13CDC}"/>
              </a:ext>
            </a:extLst>
          </p:cNvPr>
          <p:cNvSpPr txBox="1"/>
          <p:nvPr/>
        </p:nvSpPr>
        <p:spPr>
          <a:xfrm>
            <a:off x="332509" y="3604467"/>
            <a:ext cx="8358798" cy="1012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34BEAAA-B77A-4CDF-A9E2-FF5204A292B0}"/>
              </a:ext>
            </a:extLst>
          </p:cNvPr>
          <p:cNvSpPr txBox="1"/>
          <p:nvPr/>
        </p:nvSpPr>
        <p:spPr>
          <a:xfrm>
            <a:off x="332509" y="4120057"/>
            <a:ext cx="8351421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xmlns="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D97FDDB-7614-4366-8A45-5E29665CED10}"/>
              </a:ext>
            </a:extLst>
          </p:cNvPr>
          <p:cNvSpPr txBox="1"/>
          <p:nvPr/>
        </p:nvSpPr>
        <p:spPr>
          <a:xfrm>
            <a:off x="384463" y="3620582"/>
            <a:ext cx="8271164" cy="9417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64AAFE4B-C2BC-4453-A2AF-498C103CA25D}"/>
              </a:ext>
            </a:extLst>
          </p:cNvPr>
          <p:cNvSpPr txBox="1"/>
          <p:nvPr/>
        </p:nvSpPr>
        <p:spPr>
          <a:xfrm>
            <a:off x="384463" y="4116028"/>
            <a:ext cx="8271164" cy="5170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92048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:a16="http://schemas.microsoft.com/office/drawing/2014/main" xmlns="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:a16="http://schemas.microsoft.com/office/drawing/2014/main" xmlns="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:a16="http://schemas.microsoft.com/office/drawing/2014/main" xmlns="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1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a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b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c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4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d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5505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029" y="1597671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852" y="999326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 VỤ ĐƯỢC GIAO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7BF7050-F0CC-4204-B507-877F3899821E}"/>
              </a:ext>
            </a:extLst>
          </p:cNvPr>
          <p:cNvSpPr txBox="1"/>
          <p:nvPr/>
        </p:nvSpPr>
        <p:spPr>
          <a:xfrm>
            <a:off x="1339805" y="1570597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k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ou so much </a:t>
            </a:r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y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ve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30978" y="4015753"/>
            <a:ext cx="1933542" cy="89255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600" dirty="0">
              <a:solidFill>
                <a:srgbClr val="F5F2E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E0A3"/>
              </a:clrFrom>
              <a:clrTo>
                <a:srgbClr val="FFE0A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26"/>
            <a:ext cx="9144000" cy="3574473"/>
          </a:xfrm>
          <a:prstGeom prst="rect">
            <a:avLst/>
          </a:prstGeom>
        </p:spPr>
      </p:pic>
      <p:cxnSp>
        <p:nvCxnSpPr>
          <p:cNvPr id="4" name="Straight Arrow Connector 3"/>
          <p:cNvCxnSpPr>
            <a:stCxn id="6" idx="0"/>
          </p:cNvCxnSpPr>
          <p:nvPr/>
        </p:nvCxnSpPr>
        <p:spPr>
          <a:xfrm flipV="1">
            <a:off x="7697749" y="3148445"/>
            <a:ext cx="1" cy="867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20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751744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" y="1760138"/>
            <a:ext cx="8762279" cy="31085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0" y="9094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37087"/>
              </p:ext>
            </p:extLst>
          </p:nvPr>
        </p:nvGraphicFramePr>
        <p:xfrm>
          <a:off x="3866349" y="2050324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6349" y="2050324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0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001601"/>
            <a:ext cx="8616950" cy="32932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1230"/>
              </p:ext>
            </p:extLst>
          </p:nvPr>
        </p:nvGraphicFramePr>
        <p:xfrm>
          <a:off x="5076455" y="2575468"/>
          <a:ext cx="564356" cy="4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455" y="2575468"/>
                        <a:ext cx="564356" cy="44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187286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29" y="1032774"/>
            <a:ext cx="8845125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562380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927</Words>
  <Application>Microsoft Office PowerPoint</Application>
  <PresentationFormat>On-screen Show (16:9)</PresentationFormat>
  <Paragraphs>12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.VnTime</vt:lpstr>
      <vt:lpstr>Calibri</vt:lpstr>
      <vt:lpstr>Tahoma</vt:lpstr>
      <vt:lpstr>Droid Serif</vt:lpstr>
      <vt:lpstr>Old Standard TT</vt:lpstr>
      <vt:lpstr>Times New Roman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cp:lastModifiedBy>PC</cp:lastModifiedBy>
  <cp:revision>27</cp:revision>
  <dcterms:modified xsi:type="dcterms:W3CDTF">2021-08-15T06:26:35Z</dcterms:modified>
</cp:coreProperties>
</file>